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373" w:rsidRDefault="00701149" w:rsidP="00724C93">
      <w:pPr>
        <w:spacing w:after="0"/>
        <w:jc w:val="center"/>
        <w:rPr>
          <w:b/>
        </w:rPr>
      </w:pPr>
      <w:r w:rsidRPr="00724C93">
        <w:rPr>
          <w:b/>
          <w:highlight w:val="green"/>
        </w:rPr>
        <w:t>ĐỀ CƯƠNG ÔN TẬP</w:t>
      </w:r>
      <w:r w:rsidR="00724C93" w:rsidRPr="00724C93">
        <w:rPr>
          <w:b/>
          <w:highlight w:val="green"/>
        </w:rPr>
        <w:t xml:space="preserve"> </w:t>
      </w:r>
      <w:r w:rsidRPr="00724C93">
        <w:rPr>
          <w:b/>
          <w:highlight w:val="green"/>
        </w:rPr>
        <w:t>GIỮA HỌC KÌ I MÔN HÓA HỌC 12</w:t>
      </w:r>
    </w:p>
    <w:p w:rsidR="00CD7373" w:rsidRPr="00BB71BE" w:rsidRDefault="00CD7373" w:rsidP="00724C93">
      <w:pPr>
        <w:spacing w:after="0" w:line="267" w:lineRule="auto"/>
        <w:ind w:left="-5"/>
        <w:jc w:val="center"/>
        <w:rPr>
          <w:b/>
          <w:color w:val="FF0000"/>
        </w:rPr>
      </w:pPr>
      <w:r w:rsidRPr="00BB71BE">
        <w:rPr>
          <w:b/>
          <w:color w:val="FF0000"/>
        </w:rPr>
        <w:t>NĂM HỌC 2024-2025</w:t>
      </w:r>
    </w:p>
    <w:p w:rsidR="00701149" w:rsidRDefault="00701149" w:rsidP="00724C93">
      <w:pPr>
        <w:spacing w:after="0" w:line="267" w:lineRule="auto"/>
        <w:ind w:left="-5"/>
        <w:jc w:val="left"/>
      </w:pPr>
      <w:r>
        <w:rPr>
          <w:b/>
        </w:rPr>
        <w:t xml:space="preserve">A. LÝ THUYẾT </w:t>
      </w:r>
    </w:p>
    <w:p w:rsidR="00701149" w:rsidRDefault="00701149" w:rsidP="00724C93">
      <w:pPr>
        <w:spacing w:after="0" w:line="267" w:lineRule="auto"/>
        <w:ind w:left="-5"/>
        <w:jc w:val="left"/>
      </w:pPr>
      <w:r>
        <w:rPr>
          <w:b/>
        </w:rPr>
        <w:t xml:space="preserve">Chương 1: Ester - lipit </w:t>
      </w:r>
    </w:p>
    <w:p w:rsidR="004A48DE" w:rsidRDefault="00701149" w:rsidP="00724C93">
      <w:pPr>
        <w:spacing w:after="0"/>
        <w:ind w:left="139" w:hanging="139"/>
      </w:pPr>
      <w:r>
        <w:rPr>
          <w:szCs w:val="24"/>
          <w:u w:color="000000"/>
        </w:rPr>
        <w:t>-</w:t>
      </w:r>
      <w:r>
        <w:rPr>
          <w:szCs w:val="24"/>
          <w:u w:color="000000"/>
        </w:rPr>
        <w:tab/>
      </w:r>
      <w:r w:rsidR="00EA723A">
        <w:t>Khái niệm, đặc điểm cấu tạo phân tử của este</w:t>
      </w:r>
      <w:bookmarkStart w:id="0" w:name="_GoBack"/>
      <w:bookmarkEnd w:id="0"/>
      <w:r w:rsidR="00EA723A">
        <w:t xml:space="preserve">r. </w:t>
      </w:r>
    </w:p>
    <w:p w:rsidR="004A48DE" w:rsidRDefault="00701149" w:rsidP="00724C93">
      <w:pPr>
        <w:spacing w:after="0"/>
        <w:ind w:left="139" w:hanging="139"/>
      </w:pPr>
      <w:r>
        <w:rPr>
          <w:szCs w:val="24"/>
          <w:u w:color="000000"/>
        </w:rPr>
        <w:t>-</w:t>
      </w:r>
      <w:r>
        <w:rPr>
          <w:szCs w:val="24"/>
          <w:u w:color="000000"/>
        </w:rPr>
        <w:tab/>
      </w:r>
      <w:r w:rsidR="00EA723A">
        <w:t xml:space="preserve">Công thức cấu tạo, tên gọi một số ester đơn giản. </w:t>
      </w:r>
    </w:p>
    <w:p w:rsidR="004A48DE" w:rsidRDefault="00701149" w:rsidP="00724C93">
      <w:pPr>
        <w:spacing w:after="0"/>
        <w:ind w:left="139" w:hanging="139"/>
      </w:pPr>
      <w:r>
        <w:rPr>
          <w:szCs w:val="24"/>
          <w:u w:color="000000"/>
        </w:rPr>
        <w:t>-</w:t>
      </w:r>
      <w:r>
        <w:rPr>
          <w:szCs w:val="24"/>
          <w:u w:color="000000"/>
        </w:rPr>
        <w:tab/>
      </w:r>
      <w:r w:rsidR="00EA723A">
        <w:t xml:space="preserve">Tính chất vật lí, tính chất hoá học, phương pháp điều chế ester, ứng dụng của một số ester. </w:t>
      </w:r>
    </w:p>
    <w:p w:rsidR="004A48DE" w:rsidRDefault="00701149" w:rsidP="00724C93">
      <w:pPr>
        <w:spacing w:after="0"/>
        <w:ind w:left="139" w:hanging="139"/>
      </w:pPr>
      <w:r>
        <w:rPr>
          <w:szCs w:val="24"/>
          <w:u w:color="000000"/>
        </w:rPr>
        <w:t>-</w:t>
      </w:r>
      <w:r>
        <w:rPr>
          <w:szCs w:val="24"/>
          <w:u w:color="000000"/>
        </w:rPr>
        <w:tab/>
      </w:r>
      <w:r w:rsidR="00EA723A">
        <w:t xml:space="preserve">Khái niệm lipit, chất béo, acid béo. </w:t>
      </w:r>
    </w:p>
    <w:p w:rsidR="004A48DE" w:rsidRDefault="00701149" w:rsidP="00724C93">
      <w:pPr>
        <w:spacing w:after="0"/>
        <w:ind w:left="139" w:hanging="139"/>
      </w:pPr>
      <w:r>
        <w:rPr>
          <w:szCs w:val="24"/>
          <w:u w:color="000000"/>
        </w:rPr>
        <w:t>-</w:t>
      </w:r>
      <w:r>
        <w:rPr>
          <w:szCs w:val="24"/>
          <w:u w:color="000000"/>
        </w:rPr>
        <w:tab/>
      </w:r>
      <w:r w:rsidR="00EA723A">
        <w:t xml:space="preserve">Tính chất vật lí, tính chất hoá học của chất béo.  </w:t>
      </w:r>
    </w:p>
    <w:p w:rsidR="004A48DE" w:rsidRDefault="00701149" w:rsidP="00724C93">
      <w:pPr>
        <w:spacing w:after="0"/>
        <w:ind w:left="139" w:hanging="139"/>
      </w:pPr>
      <w:r>
        <w:rPr>
          <w:szCs w:val="24"/>
          <w:u w:color="000000"/>
        </w:rPr>
        <w:t>-</w:t>
      </w:r>
      <w:r>
        <w:rPr>
          <w:szCs w:val="24"/>
          <w:u w:color="000000"/>
        </w:rPr>
        <w:tab/>
      </w:r>
      <w:r w:rsidR="00EA723A">
        <w:t xml:space="preserve">Ứng dụng của chất béo, acid béo. </w:t>
      </w:r>
    </w:p>
    <w:p w:rsidR="004A48DE" w:rsidRDefault="00701149" w:rsidP="00724C93">
      <w:pPr>
        <w:spacing w:after="0"/>
        <w:ind w:left="139" w:hanging="139"/>
      </w:pPr>
      <w:r>
        <w:rPr>
          <w:szCs w:val="24"/>
          <w:u w:color="000000"/>
        </w:rPr>
        <w:t>-</w:t>
      </w:r>
      <w:r>
        <w:rPr>
          <w:szCs w:val="24"/>
          <w:u w:color="000000"/>
        </w:rPr>
        <w:tab/>
      </w:r>
      <w:r w:rsidR="00EA723A">
        <w:t xml:space="preserve">Khái niệm, đặc điểm cấu tạo và tính chất giặt rửa của xà phòng và chất giặt rửa tự nhiên, tổng hợp. </w:t>
      </w:r>
    </w:p>
    <w:p w:rsidR="004A48DE" w:rsidRDefault="00701149" w:rsidP="00724C93">
      <w:pPr>
        <w:spacing w:after="0"/>
        <w:ind w:left="139" w:hanging="139"/>
      </w:pPr>
      <w:r>
        <w:rPr>
          <w:szCs w:val="24"/>
          <w:u w:color="000000"/>
        </w:rPr>
        <w:t>-</w:t>
      </w:r>
      <w:r>
        <w:rPr>
          <w:szCs w:val="24"/>
          <w:u w:color="000000"/>
        </w:rPr>
        <w:tab/>
      </w:r>
      <w:r w:rsidR="00EA723A">
        <w:t xml:space="preserve">Phương pháp sản xuất xà phòng, chất giặt rửa tổng hợp. </w:t>
      </w:r>
    </w:p>
    <w:p w:rsidR="00701149" w:rsidRDefault="00701149" w:rsidP="00724C93">
      <w:pPr>
        <w:spacing w:after="0"/>
        <w:ind w:left="139" w:hanging="139"/>
      </w:pPr>
      <w:r>
        <w:rPr>
          <w:szCs w:val="24"/>
          <w:u w:color="000000"/>
        </w:rPr>
        <w:t>-</w:t>
      </w:r>
      <w:r>
        <w:rPr>
          <w:szCs w:val="24"/>
          <w:u w:color="000000"/>
        </w:rPr>
        <w:tab/>
      </w:r>
      <w:r w:rsidR="00EA723A">
        <w:t xml:space="preserve">Cách sử dụng xà phòng, chất giặt rửa tổng hợp hợp lí, an toàn trong đời sống. </w:t>
      </w:r>
    </w:p>
    <w:p w:rsidR="004A48DE" w:rsidRDefault="00701149" w:rsidP="00724C93">
      <w:pPr>
        <w:spacing w:after="0"/>
        <w:ind w:left="139" w:hanging="139"/>
      </w:pPr>
      <w:r>
        <w:rPr>
          <w:szCs w:val="24"/>
          <w:u w:color="000000"/>
        </w:rPr>
        <w:t>-</w:t>
      </w:r>
      <w:r>
        <w:rPr>
          <w:szCs w:val="24"/>
          <w:u w:color="000000"/>
        </w:rPr>
        <w:tab/>
      </w:r>
      <w:r w:rsidR="00EA723A">
        <w:rPr>
          <w:b/>
        </w:rPr>
        <w:t xml:space="preserve">Chương 2: Carbohydrate </w:t>
      </w:r>
    </w:p>
    <w:p w:rsidR="004A48DE" w:rsidRDefault="00701149" w:rsidP="00724C93">
      <w:pPr>
        <w:spacing w:after="0"/>
        <w:ind w:left="139" w:hanging="139"/>
      </w:pPr>
      <w:r>
        <w:rPr>
          <w:szCs w:val="24"/>
          <w:u w:color="000000"/>
        </w:rPr>
        <w:t>-</w:t>
      </w:r>
      <w:r>
        <w:rPr>
          <w:szCs w:val="24"/>
          <w:u w:color="000000"/>
        </w:rPr>
        <w:tab/>
      </w:r>
      <w:r w:rsidR="00EA723A">
        <w:t xml:space="preserve">Khái niệm, phân loại carbohydrate. </w:t>
      </w:r>
    </w:p>
    <w:p w:rsidR="004A48DE" w:rsidRDefault="00701149" w:rsidP="00724C93">
      <w:pPr>
        <w:spacing w:after="0"/>
        <w:ind w:left="139" w:hanging="139"/>
      </w:pPr>
      <w:r>
        <w:rPr>
          <w:szCs w:val="24"/>
          <w:u w:color="000000"/>
        </w:rPr>
        <w:t>-</w:t>
      </w:r>
      <w:r>
        <w:rPr>
          <w:szCs w:val="24"/>
          <w:u w:color="000000"/>
        </w:rPr>
        <w:tab/>
      </w:r>
      <w:r w:rsidR="00EA723A">
        <w:t xml:space="preserve">Trạng thái tự nhiên, công thức cấu tạo, tên gọi, tính chất hoá học, ứng dụng của glucose. </w:t>
      </w:r>
    </w:p>
    <w:p w:rsidR="004A48DE" w:rsidRDefault="00EA723A" w:rsidP="00724C93">
      <w:pPr>
        <w:spacing w:after="0" w:line="267" w:lineRule="auto"/>
        <w:ind w:left="-5"/>
        <w:jc w:val="left"/>
      </w:pPr>
      <w:r>
        <w:rPr>
          <w:b/>
        </w:rPr>
        <w:t xml:space="preserve">B. PHẦN BÀI TẬP ĐIỂN HÌNH </w:t>
      </w:r>
    </w:p>
    <w:p w:rsidR="004A48DE" w:rsidRDefault="00EA723A" w:rsidP="00724C93">
      <w:pPr>
        <w:spacing w:after="0" w:line="267" w:lineRule="auto"/>
        <w:ind w:left="-5"/>
        <w:jc w:val="left"/>
      </w:pPr>
      <w:r>
        <w:rPr>
          <w:b/>
        </w:rPr>
        <w:t xml:space="preserve">Phần 1. MỘT SỐ CÂU HỎI TRẮC NGHIỆM KHÁCH QUAN </w:t>
      </w:r>
    </w:p>
    <w:p w:rsidR="00724C93" w:rsidRDefault="00724C93" w:rsidP="00724C93">
      <w:pPr>
        <w:spacing w:after="0" w:line="259" w:lineRule="auto"/>
        <w:ind w:left="0" w:firstLine="0"/>
        <w:jc w:val="left"/>
      </w:pPr>
      <w:r>
        <w:rPr>
          <w:b/>
        </w:rPr>
        <w:t>Câu 1:</w:t>
      </w:r>
      <w:r>
        <w:t xml:space="preserve"> Chất nào dưới đây </w:t>
      </w:r>
      <w:r>
        <w:rPr>
          <w:b/>
        </w:rPr>
        <w:t>không</w:t>
      </w:r>
      <w:r>
        <w:t xml:space="preserve"> phải là ester? </w:t>
      </w:r>
      <w:r>
        <w:tab/>
      </w:r>
    </w:p>
    <w:p w:rsidR="00724C93" w:rsidRDefault="00724C93" w:rsidP="00724C93">
      <w:pPr>
        <w:tabs>
          <w:tab w:val="center" w:pos="2160"/>
          <w:tab w:val="center" w:pos="3568"/>
          <w:tab w:val="center" w:pos="6215"/>
          <w:tab w:val="center" w:pos="7921"/>
        </w:tabs>
        <w:spacing w:after="0" w:line="259" w:lineRule="auto"/>
        <w:ind w:left="0" w:firstLine="0"/>
        <w:jc w:val="left"/>
      </w:pPr>
      <w:r>
        <w:rPr>
          <w:b/>
        </w:rPr>
        <w:t>A.</w:t>
      </w:r>
      <w:r>
        <w:t xml:space="preserve"> HCOOCH</w:t>
      </w:r>
      <w:r>
        <w:rPr>
          <w:vertAlign w:val="subscript"/>
        </w:rPr>
        <w:t>3</w:t>
      </w:r>
      <w:r>
        <w:t xml:space="preserve">  </w:t>
      </w:r>
      <w:r>
        <w:tab/>
        <w:t xml:space="preserve">     </w:t>
      </w:r>
      <w:r>
        <w:tab/>
      </w:r>
      <w:r>
        <w:rPr>
          <w:b/>
        </w:rPr>
        <w:t>B.</w:t>
      </w:r>
      <w:r>
        <w:t xml:space="preserve"> CH</w:t>
      </w:r>
      <w:r>
        <w:rPr>
          <w:vertAlign w:val="subscript"/>
        </w:rPr>
        <w:t>3</w:t>
      </w:r>
      <w:r>
        <w:t xml:space="preserve">COOH  </w:t>
      </w:r>
      <w:r>
        <w:tab/>
        <w:t xml:space="preserve">          </w:t>
      </w:r>
      <w:r>
        <w:rPr>
          <w:b/>
        </w:rPr>
        <w:t>C.</w:t>
      </w:r>
      <w:r>
        <w:t xml:space="preserve"> CH</w:t>
      </w:r>
      <w:r>
        <w:rPr>
          <w:vertAlign w:val="subscript"/>
        </w:rPr>
        <w:t>3</w:t>
      </w:r>
      <w:r>
        <w:t>COOCH</w:t>
      </w:r>
      <w:r>
        <w:rPr>
          <w:vertAlign w:val="subscript"/>
        </w:rPr>
        <w:t xml:space="preserve">3   </w:t>
      </w:r>
      <w:r>
        <w:t xml:space="preserve"> </w:t>
      </w:r>
      <w:r>
        <w:tab/>
        <w:t xml:space="preserve">       </w:t>
      </w:r>
    </w:p>
    <w:p w:rsidR="00724C93" w:rsidRDefault="00724C93" w:rsidP="00724C93">
      <w:pPr>
        <w:spacing w:after="0" w:line="259" w:lineRule="auto"/>
        <w:ind w:left="79" w:firstLine="0"/>
        <w:jc w:val="left"/>
      </w:pPr>
      <w:r>
        <w:rPr>
          <w:b/>
        </w:rPr>
        <w:t>Câu 2:</w:t>
      </w:r>
      <w:r>
        <w:t xml:space="preserve"> Ester no, đơn chức, mạch hở có công thức tổng quát dạng  </w:t>
      </w:r>
      <w:r>
        <w:tab/>
      </w:r>
      <w:r>
        <w:rPr>
          <w:b/>
        </w:rPr>
        <w:t>D.</w:t>
      </w:r>
      <w:r>
        <w:t xml:space="preserve"> HCOOC</w:t>
      </w:r>
      <w:r>
        <w:rPr>
          <w:vertAlign w:val="subscript"/>
        </w:rPr>
        <w:t>6</w:t>
      </w:r>
      <w:r>
        <w:t>H</w:t>
      </w:r>
      <w:r>
        <w:rPr>
          <w:vertAlign w:val="subscript"/>
        </w:rPr>
        <w:t>5</w:t>
      </w:r>
      <w:r>
        <w:t xml:space="preserve"> </w:t>
      </w:r>
    </w:p>
    <w:p w:rsidR="00724C93" w:rsidRDefault="00724C93" w:rsidP="00724C93">
      <w:pPr>
        <w:tabs>
          <w:tab w:val="center" w:pos="5293"/>
        </w:tabs>
        <w:spacing w:after="0" w:line="259" w:lineRule="auto"/>
        <w:ind w:left="0" w:firstLine="0"/>
        <w:jc w:val="left"/>
      </w:pPr>
      <w:r>
        <w:rPr>
          <w:b/>
        </w:rPr>
        <w:t>A.</w:t>
      </w:r>
      <w:r>
        <w:t xml:space="preserve"> C</w:t>
      </w:r>
      <w:r>
        <w:rPr>
          <w:vertAlign w:val="subscript"/>
        </w:rPr>
        <w:t>n</w:t>
      </w:r>
      <w:r>
        <w:t>H</w:t>
      </w:r>
      <w:r>
        <w:rPr>
          <w:vertAlign w:val="subscript"/>
        </w:rPr>
        <w:t>2n</w:t>
      </w:r>
      <w:r>
        <w:t>O</w:t>
      </w:r>
      <w:r>
        <w:rPr>
          <w:vertAlign w:val="subscript"/>
        </w:rPr>
        <w:t xml:space="preserve">2 </w:t>
      </w:r>
      <w:r>
        <w:t xml:space="preserve">(n≥2).          </w:t>
      </w:r>
      <w:r>
        <w:tab/>
      </w:r>
      <w:r>
        <w:rPr>
          <w:b/>
        </w:rPr>
        <w:t>B.</w:t>
      </w:r>
      <w:r>
        <w:t xml:space="preserve"> C</w:t>
      </w:r>
      <w:r>
        <w:rPr>
          <w:vertAlign w:val="subscript"/>
        </w:rPr>
        <w:t>n</w:t>
      </w:r>
      <w:r>
        <w:t>H</w:t>
      </w:r>
      <w:r>
        <w:rPr>
          <w:vertAlign w:val="subscript"/>
        </w:rPr>
        <w:t>2n-2</w:t>
      </w:r>
      <w:r>
        <w:t>O</w:t>
      </w:r>
      <w:r>
        <w:rPr>
          <w:vertAlign w:val="subscript"/>
        </w:rPr>
        <w:t>2</w:t>
      </w:r>
      <w:r>
        <w:t xml:space="preserve"> (n≥2).            </w:t>
      </w:r>
      <w:r>
        <w:rPr>
          <w:b/>
        </w:rPr>
        <w:t>C.</w:t>
      </w:r>
      <w:r>
        <w:t xml:space="preserve"> C</w:t>
      </w:r>
      <w:r>
        <w:rPr>
          <w:vertAlign w:val="subscript"/>
        </w:rPr>
        <w:t>n</w:t>
      </w:r>
      <w:r>
        <w:t>H</w:t>
      </w:r>
      <w:r>
        <w:rPr>
          <w:vertAlign w:val="subscript"/>
        </w:rPr>
        <w:t>2n+2</w:t>
      </w:r>
      <w:r>
        <w:t>O</w:t>
      </w:r>
      <w:r>
        <w:rPr>
          <w:vertAlign w:val="subscript"/>
        </w:rPr>
        <w:t>2</w:t>
      </w:r>
      <w:r>
        <w:t xml:space="preserve"> (n≥2).           </w:t>
      </w:r>
    </w:p>
    <w:p w:rsidR="00724C93" w:rsidRDefault="00724C93" w:rsidP="00724C93">
      <w:pPr>
        <w:spacing w:after="0" w:line="259" w:lineRule="auto"/>
        <w:jc w:val="left"/>
      </w:pPr>
      <w:r>
        <w:rPr>
          <w:b/>
        </w:rPr>
        <w:t>Câu 3:</w:t>
      </w:r>
      <w:r>
        <w:t xml:space="preserve"> Phản ứng thuỷ phân ester trong môi trường kiềm gọi là phản ứng </w:t>
      </w:r>
      <w:r>
        <w:tab/>
      </w:r>
      <w:r>
        <w:rPr>
          <w:b/>
        </w:rPr>
        <w:t>D.</w:t>
      </w:r>
      <w:r>
        <w:t xml:space="preserve"> C</w:t>
      </w:r>
      <w:r>
        <w:rPr>
          <w:vertAlign w:val="subscript"/>
        </w:rPr>
        <w:t>n</w:t>
      </w:r>
      <w:r>
        <w:t>H</w:t>
      </w:r>
      <w:r>
        <w:rPr>
          <w:vertAlign w:val="subscript"/>
        </w:rPr>
        <w:t>2n</w:t>
      </w:r>
      <w:r>
        <w:t xml:space="preserve">O(n≥2).  </w:t>
      </w:r>
    </w:p>
    <w:p w:rsidR="00724C93" w:rsidRDefault="00724C93" w:rsidP="00724C93">
      <w:pPr>
        <w:spacing w:after="0" w:line="259" w:lineRule="auto"/>
        <w:jc w:val="left"/>
      </w:pPr>
      <w:r>
        <w:rPr>
          <w:b/>
        </w:rPr>
        <w:t>A.</w:t>
      </w:r>
      <w:r>
        <w:t xml:space="preserve"> xà phòng hoá </w:t>
      </w:r>
      <w:r>
        <w:tab/>
        <w:t xml:space="preserve">         </w:t>
      </w:r>
      <w:r>
        <w:tab/>
      </w:r>
      <w:r>
        <w:rPr>
          <w:b/>
        </w:rPr>
        <w:t>B.</w:t>
      </w:r>
      <w:r>
        <w:t xml:space="preserve"> ester hoá                     </w:t>
      </w:r>
      <w:r>
        <w:tab/>
      </w:r>
      <w:r>
        <w:rPr>
          <w:b/>
        </w:rPr>
        <w:t>C.</w:t>
      </w:r>
      <w:r>
        <w:t xml:space="preserve"> hydrate hoá               </w:t>
      </w:r>
      <w:r>
        <w:tab/>
      </w:r>
      <w:r>
        <w:rPr>
          <w:b/>
        </w:rPr>
        <w:t>D.</w:t>
      </w:r>
      <w:r>
        <w:t xml:space="preserve"> kiềm hoá </w:t>
      </w:r>
    </w:p>
    <w:p w:rsidR="004A48DE" w:rsidRDefault="00EA723A" w:rsidP="00724C93">
      <w:pPr>
        <w:spacing w:after="0"/>
        <w:ind w:left="-5"/>
      </w:pPr>
      <w:r>
        <w:rPr>
          <w:b/>
        </w:rPr>
        <w:t>Câu 4:</w:t>
      </w:r>
      <w:r>
        <w:t xml:space="preserve"> Vinyl acetate có công thức là </w:t>
      </w:r>
    </w:p>
    <w:p w:rsidR="004A48DE" w:rsidRDefault="00EA723A" w:rsidP="00724C93">
      <w:pPr>
        <w:tabs>
          <w:tab w:val="center" w:pos="2160"/>
          <w:tab w:val="center" w:pos="3954"/>
          <w:tab w:val="center" w:pos="7925"/>
        </w:tabs>
        <w:spacing w:after="0"/>
        <w:ind w:left="-15" w:firstLine="0"/>
        <w:jc w:val="left"/>
      </w:pPr>
      <w:r>
        <w:rPr>
          <w:b/>
        </w:rPr>
        <w:t>A.</w:t>
      </w:r>
      <w:r>
        <w:t xml:space="preserve"> CH</w:t>
      </w:r>
      <w:r>
        <w:rPr>
          <w:vertAlign w:val="subscript"/>
        </w:rPr>
        <w:t>3</w:t>
      </w:r>
      <w:r>
        <w:t>COOCH</w:t>
      </w:r>
      <w:r>
        <w:rPr>
          <w:vertAlign w:val="subscript"/>
        </w:rPr>
        <w:t>3</w:t>
      </w:r>
      <w:r>
        <w:t xml:space="preserve">.  </w:t>
      </w:r>
      <w:r>
        <w:tab/>
        <w:t xml:space="preserve">     </w:t>
      </w:r>
      <w:r>
        <w:tab/>
      </w:r>
      <w:r>
        <w:rPr>
          <w:b/>
        </w:rPr>
        <w:t>B.</w:t>
      </w:r>
      <w:r>
        <w:t xml:space="preserve"> CH</w:t>
      </w:r>
      <w:r>
        <w:rPr>
          <w:vertAlign w:val="subscript"/>
        </w:rPr>
        <w:t>3</w:t>
      </w:r>
      <w:r>
        <w:t>COOCH=CH</w:t>
      </w:r>
      <w:r>
        <w:rPr>
          <w:vertAlign w:val="subscript"/>
        </w:rPr>
        <w:t>2</w:t>
      </w:r>
      <w:r>
        <w:t xml:space="preserve">.         </w:t>
      </w:r>
      <w:r>
        <w:tab/>
      </w:r>
      <w:r>
        <w:rPr>
          <w:b/>
        </w:rPr>
        <w:t>C.</w:t>
      </w:r>
      <w:r>
        <w:t xml:space="preserve"> CH</w:t>
      </w:r>
      <w:r>
        <w:rPr>
          <w:vertAlign w:val="subscript"/>
        </w:rPr>
        <w:t>2</w:t>
      </w:r>
      <w:r>
        <w:t>=CHCOOCH</w:t>
      </w:r>
      <w:r>
        <w:rPr>
          <w:vertAlign w:val="subscript"/>
        </w:rPr>
        <w:t>3</w:t>
      </w:r>
      <w:r>
        <w:t xml:space="preserve">.           </w:t>
      </w:r>
      <w:r>
        <w:rPr>
          <w:b/>
        </w:rPr>
        <w:t>D.</w:t>
      </w:r>
      <w:r>
        <w:t xml:space="preserve"> HCOOCH</w:t>
      </w:r>
      <w:r>
        <w:rPr>
          <w:vertAlign w:val="subscript"/>
        </w:rPr>
        <w:t>3</w:t>
      </w:r>
      <w:r>
        <w:t xml:space="preserve">. </w:t>
      </w:r>
    </w:p>
    <w:p w:rsidR="004A48DE" w:rsidRDefault="00EA723A" w:rsidP="00724C93">
      <w:pPr>
        <w:spacing w:after="0"/>
        <w:ind w:left="-5"/>
      </w:pPr>
      <w:r>
        <w:rPr>
          <w:b/>
        </w:rPr>
        <w:t>Câu 5:</w:t>
      </w:r>
      <w:r>
        <w:t xml:space="preserve"> Phát biểu nào sau đây </w:t>
      </w:r>
      <w:r>
        <w:rPr>
          <w:b/>
        </w:rPr>
        <w:t>không</w:t>
      </w:r>
      <w:r>
        <w:t xml:space="preserve"> đúng:  </w:t>
      </w:r>
    </w:p>
    <w:p w:rsidR="004A48DE" w:rsidRDefault="00701149" w:rsidP="00724C93">
      <w:pPr>
        <w:spacing w:after="0"/>
        <w:ind w:left="293" w:hanging="293"/>
      </w:pPr>
      <w:r>
        <w:rPr>
          <w:b/>
          <w:bCs/>
          <w:szCs w:val="24"/>
          <w:u w:color="000000"/>
        </w:rPr>
        <w:t>A.</w:t>
      </w:r>
      <w:r>
        <w:rPr>
          <w:b/>
          <w:bCs/>
          <w:szCs w:val="24"/>
          <w:u w:color="000000"/>
        </w:rPr>
        <w:tab/>
      </w:r>
      <w:r w:rsidR="00EA723A">
        <w:t xml:space="preserve">Đặc điểm của phản ứng ester hóa là phản ứng một chiều. </w:t>
      </w:r>
    </w:p>
    <w:p w:rsidR="004A48DE" w:rsidRDefault="00701149" w:rsidP="00724C93">
      <w:pPr>
        <w:spacing w:after="0"/>
        <w:ind w:left="293" w:hanging="293"/>
      </w:pPr>
      <w:r>
        <w:rPr>
          <w:b/>
          <w:bCs/>
          <w:szCs w:val="24"/>
          <w:u w:color="000000"/>
        </w:rPr>
        <w:t>B.</w:t>
      </w:r>
      <w:r>
        <w:rPr>
          <w:b/>
          <w:bCs/>
          <w:szCs w:val="24"/>
          <w:u w:color="000000"/>
        </w:rPr>
        <w:tab/>
      </w:r>
      <w:r w:rsidR="00EA723A">
        <w:t xml:space="preserve">Đặc điểm của phản ứng ester hóa là phản ứng  thuận nghịch. </w:t>
      </w:r>
    </w:p>
    <w:p w:rsidR="004A48DE" w:rsidRDefault="00701149" w:rsidP="00724C93">
      <w:pPr>
        <w:spacing w:after="0"/>
        <w:ind w:left="293" w:hanging="293"/>
      </w:pPr>
      <w:r>
        <w:rPr>
          <w:b/>
          <w:bCs/>
          <w:szCs w:val="24"/>
          <w:u w:color="000000"/>
        </w:rPr>
        <w:t>C.</w:t>
      </w:r>
      <w:r>
        <w:rPr>
          <w:b/>
          <w:bCs/>
          <w:szCs w:val="24"/>
          <w:u w:color="000000"/>
        </w:rPr>
        <w:tab/>
      </w:r>
      <w:r w:rsidR="00EA723A">
        <w:t xml:space="preserve">Trong phản ứng ester hóa, sulfuric acid đặc vừa đóng vai trò là chất xúc tác vừa có tác dụng hút nước. </w:t>
      </w:r>
    </w:p>
    <w:p w:rsidR="004A48DE" w:rsidRDefault="00701149" w:rsidP="00724C93">
      <w:pPr>
        <w:spacing w:after="0"/>
        <w:ind w:left="293" w:hanging="293"/>
      </w:pPr>
      <w:r>
        <w:rPr>
          <w:b/>
          <w:bCs/>
          <w:szCs w:val="24"/>
          <w:u w:color="000000"/>
        </w:rPr>
        <w:t>D.</w:t>
      </w:r>
      <w:r>
        <w:rPr>
          <w:b/>
          <w:bCs/>
          <w:szCs w:val="24"/>
          <w:u w:color="000000"/>
        </w:rPr>
        <w:tab/>
      </w:r>
      <w:r w:rsidR="00EA723A">
        <w:t xml:space="preserve">Ester luôn có nhiệt độ sôi thấp hơn carboxylic acid tạo ra nó. </w:t>
      </w:r>
    </w:p>
    <w:p w:rsidR="004A48DE" w:rsidRDefault="00EA723A" w:rsidP="00724C93">
      <w:pPr>
        <w:spacing w:after="0"/>
        <w:ind w:left="-5"/>
      </w:pPr>
      <w:r>
        <w:rPr>
          <w:b/>
        </w:rPr>
        <w:t>Câu 6:</w:t>
      </w:r>
      <w:r>
        <w:t xml:space="preserve"> Xà phòng hóa CH</w:t>
      </w:r>
      <w:r>
        <w:rPr>
          <w:vertAlign w:val="subscript"/>
        </w:rPr>
        <w:t>3</w:t>
      </w:r>
      <w:r>
        <w:t>COOC</w:t>
      </w:r>
      <w:r>
        <w:rPr>
          <w:vertAlign w:val="subscript"/>
        </w:rPr>
        <w:t>2</w:t>
      </w:r>
      <w:r>
        <w:t>H</w:t>
      </w:r>
      <w:r>
        <w:rPr>
          <w:vertAlign w:val="subscript"/>
        </w:rPr>
        <w:t>5</w:t>
      </w:r>
      <w:r>
        <w:t xml:space="preserve"> trong dung dịch NaOH đun nóng, thu được muối có công thức là </w:t>
      </w:r>
    </w:p>
    <w:p w:rsidR="004A48DE" w:rsidRDefault="00EA723A" w:rsidP="00724C93">
      <w:pPr>
        <w:tabs>
          <w:tab w:val="center" w:pos="2160"/>
          <w:tab w:val="center" w:pos="3691"/>
          <w:tab w:val="center" w:pos="5041"/>
          <w:tab w:val="center" w:pos="6538"/>
          <w:tab w:val="center" w:pos="7921"/>
          <w:tab w:val="center" w:pos="9297"/>
        </w:tabs>
        <w:spacing w:after="0"/>
        <w:ind w:left="-15" w:firstLine="0"/>
        <w:jc w:val="left"/>
      </w:pPr>
      <w:r>
        <w:rPr>
          <w:b/>
        </w:rPr>
        <w:t>A.</w:t>
      </w:r>
      <w:r>
        <w:t xml:space="preserve"> C</w:t>
      </w:r>
      <w:r>
        <w:rPr>
          <w:vertAlign w:val="subscript"/>
        </w:rPr>
        <w:t>2</w:t>
      </w:r>
      <w:r>
        <w:t>H</w:t>
      </w:r>
      <w:r>
        <w:rPr>
          <w:vertAlign w:val="subscript"/>
        </w:rPr>
        <w:t>5</w:t>
      </w:r>
      <w:r>
        <w:t xml:space="preserve">ONa.  </w:t>
      </w:r>
      <w:r>
        <w:tab/>
        <w:t xml:space="preserve"> </w:t>
      </w:r>
      <w:r>
        <w:tab/>
      </w:r>
      <w:r>
        <w:rPr>
          <w:b/>
        </w:rPr>
        <w:t>B.</w:t>
      </w:r>
      <w:r>
        <w:t xml:space="preserve"> C</w:t>
      </w:r>
      <w:r>
        <w:rPr>
          <w:vertAlign w:val="subscript"/>
        </w:rPr>
        <w:t>2</w:t>
      </w:r>
      <w:r>
        <w:t>H</w:t>
      </w:r>
      <w:r>
        <w:rPr>
          <w:vertAlign w:val="subscript"/>
        </w:rPr>
        <w:t>5</w:t>
      </w:r>
      <w:r>
        <w:t xml:space="preserve">COONa. </w:t>
      </w:r>
      <w:r>
        <w:tab/>
        <w:t xml:space="preserve"> </w:t>
      </w:r>
      <w:r>
        <w:tab/>
      </w:r>
      <w:r>
        <w:rPr>
          <w:b/>
        </w:rPr>
        <w:t>C.</w:t>
      </w:r>
      <w:r>
        <w:t xml:space="preserve"> CH</w:t>
      </w:r>
      <w:r>
        <w:rPr>
          <w:vertAlign w:val="subscript"/>
        </w:rPr>
        <w:t>3</w:t>
      </w:r>
      <w:r>
        <w:t xml:space="preserve">COONa.  </w:t>
      </w:r>
      <w:r>
        <w:tab/>
        <w:t xml:space="preserve"> </w:t>
      </w:r>
      <w:r>
        <w:tab/>
      </w:r>
      <w:r>
        <w:rPr>
          <w:b/>
        </w:rPr>
        <w:t>D.</w:t>
      </w:r>
      <w:r>
        <w:t xml:space="preserve"> HCOONa. </w:t>
      </w:r>
    </w:p>
    <w:p w:rsidR="004A48DE" w:rsidRDefault="00EA723A" w:rsidP="00724C93">
      <w:pPr>
        <w:spacing w:after="0"/>
        <w:ind w:left="-5"/>
      </w:pPr>
      <w:r>
        <w:rPr>
          <w:b/>
        </w:rPr>
        <w:t>Câu 7:</w:t>
      </w:r>
      <w:r>
        <w:t xml:space="preserve"> Tỉ khối hơi của một ester no, đơn chức X so với hydrogen là 30. Công thức phân tử của X là </w:t>
      </w:r>
    </w:p>
    <w:p w:rsidR="004A48DE" w:rsidRDefault="00EA723A" w:rsidP="00724C93">
      <w:pPr>
        <w:tabs>
          <w:tab w:val="center" w:pos="1440"/>
          <w:tab w:val="center" w:pos="2160"/>
          <w:tab w:val="center" w:pos="3421"/>
          <w:tab w:val="center" w:pos="4321"/>
          <w:tab w:val="center" w:pos="5041"/>
          <w:tab w:val="center" w:pos="6307"/>
          <w:tab w:val="center" w:pos="7201"/>
          <w:tab w:val="center" w:pos="9188"/>
        </w:tabs>
        <w:spacing w:after="0"/>
        <w:ind w:left="-15" w:firstLine="0"/>
        <w:jc w:val="left"/>
      </w:pPr>
      <w:r>
        <w:rPr>
          <w:b/>
        </w:rPr>
        <w:t xml:space="preserve">A. </w:t>
      </w:r>
      <w:r>
        <w:t>C</w:t>
      </w:r>
      <w:r>
        <w:rPr>
          <w:vertAlign w:val="subscript"/>
        </w:rPr>
        <w:t>2</w:t>
      </w:r>
      <w:r>
        <w:t>H</w:t>
      </w:r>
      <w:r>
        <w:rPr>
          <w:vertAlign w:val="subscript"/>
        </w:rPr>
        <w:t>4</w:t>
      </w:r>
      <w:r>
        <w:t>O</w:t>
      </w:r>
      <w:r>
        <w:rPr>
          <w:vertAlign w:val="subscript"/>
        </w:rPr>
        <w:t>2</w:t>
      </w:r>
      <w:r>
        <w:t xml:space="preserve">. </w:t>
      </w:r>
      <w:r>
        <w:tab/>
        <w:t xml:space="preserve"> </w:t>
      </w:r>
      <w:r>
        <w:tab/>
        <w:t xml:space="preserve"> </w:t>
      </w:r>
      <w:r>
        <w:tab/>
      </w:r>
      <w:r>
        <w:rPr>
          <w:b/>
        </w:rPr>
        <w:t xml:space="preserve">B. </w:t>
      </w:r>
      <w:r>
        <w:t>C</w:t>
      </w:r>
      <w:r>
        <w:rPr>
          <w:vertAlign w:val="subscript"/>
        </w:rPr>
        <w:t>3</w:t>
      </w:r>
      <w:r>
        <w:t>H</w:t>
      </w:r>
      <w:r>
        <w:rPr>
          <w:vertAlign w:val="subscript"/>
        </w:rPr>
        <w:t>6</w:t>
      </w:r>
      <w:r>
        <w:t>O</w:t>
      </w:r>
      <w:r>
        <w:rPr>
          <w:vertAlign w:val="subscript"/>
        </w:rPr>
        <w:t>2</w:t>
      </w:r>
      <w:r>
        <w:t xml:space="preserve">. </w:t>
      </w:r>
      <w:r>
        <w:tab/>
        <w:t xml:space="preserve">  </w:t>
      </w:r>
      <w:r>
        <w:tab/>
        <w:t xml:space="preserve"> </w:t>
      </w:r>
      <w:r>
        <w:tab/>
      </w:r>
      <w:r>
        <w:rPr>
          <w:b/>
        </w:rPr>
        <w:t xml:space="preserve">C. </w:t>
      </w:r>
      <w:r>
        <w:t>C</w:t>
      </w:r>
      <w:r>
        <w:rPr>
          <w:vertAlign w:val="subscript"/>
        </w:rPr>
        <w:t>4</w:t>
      </w:r>
      <w:r>
        <w:t>H</w:t>
      </w:r>
      <w:r>
        <w:rPr>
          <w:vertAlign w:val="subscript"/>
        </w:rPr>
        <w:t>6</w:t>
      </w:r>
      <w:r>
        <w:t>O</w:t>
      </w:r>
      <w:r>
        <w:rPr>
          <w:vertAlign w:val="subscript"/>
        </w:rPr>
        <w:t>2</w:t>
      </w:r>
      <w:r>
        <w:t xml:space="preserve">. </w:t>
      </w:r>
      <w:r>
        <w:tab/>
        <w:t xml:space="preserve">           </w:t>
      </w:r>
      <w:r>
        <w:tab/>
      </w:r>
      <w:r>
        <w:rPr>
          <w:b/>
        </w:rPr>
        <w:t xml:space="preserve">D. </w:t>
      </w:r>
      <w:r>
        <w:t>C</w:t>
      </w:r>
      <w:r>
        <w:rPr>
          <w:vertAlign w:val="subscript"/>
        </w:rPr>
        <w:t>4</w:t>
      </w:r>
      <w:r>
        <w:t>H</w:t>
      </w:r>
      <w:r>
        <w:rPr>
          <w:vertAlign w:val="subscript"/>
        </w:rPr>
        <w:t>8</w:t>
      </w:r>
      <w:r>
        <w:t>O</w:t>
      </w:r>
      <w:r>
        <w:rPr>
          <w:vertAlign w:val="subscript"/>
        </w:rPr>
        <w:t>2</w:t>
      </w:r>
      <w:r>
        <w:t xml:space="preserve">. </w:t>
      </w:r>
    </w:p>
    <w:p w:rsidR="004A48DE" w:rsidRDefault="00EA723A" w:rsidP="00724C93">
      <w:pPr>
        <w:spacing w:after="0"/>
        <w:ind w:left="-5"/>
      </w:pPr>
      <w:r>
        <w:rPr>
          <w:b/>
        </w:rPr>
        <w:t xml:space="preserve">Câu 8: </w:t>
      </w:r>
      <w:r>
        <w:t>Số đồng phân ester ứng với công thức phân tử C</w:t>
      </w:r>
      <w:r>
        <w:rPr>
          <w:vertAlign w:val="subscript"/>
        </w:rPr>
        <w:t>4</w:t>
      </w:r>
      <w:r>
        <w:t>H</w:t>
      </w:r>
      <w:r>
        <w:rPr>
          <w:vertAlign w:val="subscript"/>
        </w:rPr>
        <w:t>8</w:t>
      </w:r>
      <w:r>
        <w:t>O</w:t>
      </w:r>
      <w:r>
        <w:rPr>
          <w:vertAlign w:val="subscript"/>
        </w:rPr>
        <w:t>2</w:t>
      </w:r>
      <w:r>
        <w:t xml:space="preserve"> là </w:t>
      </w:r>
    </w:p>
    <w:p w:rsidR="004A48DE" w:rsidRDefault="00EA723A" w:rsidP="00724C93">
      <w:pPr>
        <w:tabs>
          <w:tab w:val="center" w:pos="720"/>
          <w:tab w:val="center" w:pos="1440"/>
          <w:tab w:val="center" w:pos="2160"/>
          <w:tab w:val="center" w:pos="3111"/>
          <w:tab w:val="center" w:pos="3601"/>
          <w:tab w:val="center" w:pos="4321"/>
          <w:tab w:val="center" w:pos="5041"/>
          <w:tab w:val="center" w:pos="5998"/>
          <w:tab w:val="center" w:pos="6481"/>
          <w:tab w:val="center" w:pos="7201"/>
          <w:tab w:val="center" w:pos="7921"/>
          <w:tab w:val="center" w:pos="8878"/>
        </w:tabs>
        <w:spacing w:after="0" w:line="267" w:lineRule="auto"/>
        <w:ind w:left="-15" w:firstLine="0"/>
        <w:jc w:val="left"/>
      </w:pPr>
      <w:r>
        <w:rPr>
          <w:b/>
        </w:rPr>
        <w:t>A.</w:t>
      </w:r>
      <w:r>
        <w:t xml:space="preserve"> 2. </w:t>
      </w:r>
      <w:r>
        <w:tab/>
        <w:t xml:space="preserve"> </w:t>
      </w:r>
      <w:r>
        <w:tab/>
        <w:t xml:space="preserve"> </w:t>
      </w:r>
      <w:r>
        <w:tab/>
        <w:t xml:space="preserve">     </w:t>
      </w:r>
      <w:r>
        <w:tab/>
      </w:r>
      <w:r>
        <w:rPr>
          <w:b/>
        </w:rPr>
        <w:t>B.</w:t>
      </w:r>
      <w:r>
        <w:t xml:space="preserve"> 3. </w:t>
      </w:r>
      <w:r>
        <w:tab/>
        <w:t xml:space="preserve"> </w:t>
      </w:r>
      <w:r>
        <w:tab/>
        <w:t xml:space="preserve"> </w:t>
      </w:r>
      <w:r>
        <w:tab/>
        <w:t xml:space="preserve"> </w:t>
      </w:r>
      <w:r>
        <w:tab/>
      </w:r>
      <w:r>
        <w:rPr>
          <w:b/>
        </w:rPr>
        <w:t>C.</w:t>
      </w:r>
      <w:r>
        <w:t xml:space="preserve"> 4. </w:t>
      </w:r>
      <w:r>
        <w:tab/>
        <w:t xml:space="preserve"> </w:t>
      </w:r>
      <w:r>
        <w:tab/>
        <w:t xml:space="preserve"> </w:t>
      </w:r>
      <w:r>
        <w:tab/>
        <w:t xml:space="preserve">       </w:t>
      </w:r>
      <w:r>
        <w:tab/>
      </w:r>
      <w:r>
        <w:rPr>
          <w:b/>
        </w:rPr>
        <w:t>D.</w:t>
      </w:r>
      <w:r>
        <w:t xml:space="preserve"> 5. </w:t>
      </w:r>
    </w:p>
    <w:p w:rsidR="004A48DE" w:rsidRDefault="00EA723A" w:rsidP="00724C93">
      <w:pPr>
        <w:spacing w:after="0"/>
        <w:ind w:left="-5"/>
      </w:pPr>
      <w:r>
        <w:rPr>
          <w:b/>
        </w:rPr>
        <w:t>Câu 9:</w:t>
      </w:r>
      <w:r>
        <w:t xml:space="preserve"> Thủy phân ester X trong môi trường kiềm, thu được sodium acetate và ethyl alcohol. Công thức phân tử của X là </w:t>
      </w:r>
    </w:p>
    <w:p w:rsidR="004A48DE" w:rsidRDefault="00EA723A" w:rsidP="00724C93">
      <w:pPr>
        <w:tabs>
          <w:tab w:val="center" w:pos="2160"/>
          <w:tab w:val="center" w:pos="3718"/>
          <w:tab w:val="center" w:pos="5041"/>
          <w:tab w:val="center" w:pos="6646"/>
          <w:tab w:val="center" w:pos="9166"/>
        </w:tabs>
        <w:spacing w:after="0"/>
        <w:ind w:left="-15" w:firstLine="0"/>
        <w:jc w:val="left"/>
      </w:pPr>
      <w:r>
        <w:rPr>
          <w:b/>
        </w:rPr>
        <w:t>A.</w:t>
      </w:r>
      <w:r>
        <w:t xml:space="preserve"> C</w:t>
      </w:r>
      <w:r>
        <w:rPr>
          <w:vertAlign w:val="subscript"/>
        </w:rPr>
        <w:t>2</w:t>
      </w:r>
      <w:r>
        <w:t>H</w:t>
      </w:r>
      <w:r>
        <w:rPr>
          <w:vertAlign w:val="subscript"/>
        </w:rPr>
        <w:t>3</w:t>
      </w:r>
      <w:r>
        <w:t>COOC</w:t>
      </w:r>
      <w:r>
        <w:rPr>
          <w:vertAlign w:val="subscript"/>
        </w:rPr>
        <w:t>2</w:t>
      </w:r>
      <w:r>
        <w:t>H</w:t>
      </w:r>
      <w:r>
        <w:rPr>
          <w:vertAlign w:val="subscript"/>
        </w:rPr>
        <w:t>5</w:t>
      </w:r>
      <w:r>
        <w:t xml:space="preserve">.  </w:t>
      </w:r>
      <w:r>
        <w:tab/>
        <w:t xml:space="preserve">        </w:t>
      </w:r>
      <w:r>
        <w:tab/>
      </w:r>
      <w:r>
        <w:rPr>
          <w:b/>
        </w:rPr>
        <w:t>B.</w:t>
      </w:r>
      <w:r>
        <w:t xml:space="preserve"> CH</w:t>
      </w:r>
      <w:r>
        <w:rPr>
          <w:vertAlign w:val="subscript"/>
        </w:rPr>
        <w:t>3</w:t>
      </w:r>
      <w:r>
        <w:t>COOCH</w:t>
      </w:r>
      <w:r>
        <w:rPr>
          <w:vertAlign w:val="subscript"/>
        </w:rPr>
        <w:t>3</w:t>
      </w:r>
      <w:r>
        <w:t xml:space="preserve">.  </w:t>
      </w:r>
      <w:r>
        <w:tab/>
        <w:t xml:space="preserve"> </w:t>
      </w:r>
      <w:r>
        <w:tab/>
      </w:r>
      <w:r>
        <w:rPr>
          <w:b/>
        </w:rPr>
        <w:t>C.</w:t>
      </w:r>
      <w:r>
        <w:t xml:space="preserve"> C</w:t>
      </w:r>
      <w:r>
        <w:rPr>
          <w:vertAlign w:val="subscript"/>
        </w:rPr>
        <w:t>2</w:t>
      </w:r>
      <w:r>
        <w:t>H</w:t>
      </w:r>
      <w:r>
        <w:rPr>
          <w:vertAlign w:val="subscript"/>
        </w:rPr>
        <w:t>5</w:t>
      </w:r>
      <w:r>
        <w:t>COOCH</w:t>
      </w:r>
      <w:r>
        <w:rPr>
          <w:vertAlign w:val="subscript"/>
        </w:rPr>
        <w:t>3</w:t>
      </w:r>
      <w:r>
        <w:t xml:space="preserve">.  </w:t>
      </w:r>
      <w:r>
        <w:tab/>
        <w:t xml:space="preserve">            </w:t>
      </w:r>
      <w:r>
        <w:rPr>
          <w:b/>
        </w:rPr>
        <w:t>D.</w:t>
      </w:r>
      <w:r>
        <w:t xml:space="preserve"> CH</w:t>
      </w:r>
      <w:r>
        <w:rPr>
          <w:vertAlign w:val="subscript"/>
        </w:rPr>
        <w:t>3</w:t>
      </w:r>
      <w:r>
        <w:t>COOC</w:t>
      </w:r>
      <w:r>
        <w:rPr>
          <w:vertAlign w:val="subscript"/>
        </w:rPr>
        <w:t>2</w:t>
      </w:r>
      <w:r>
        <w:t>H</w:t>
      </w:r>
      <w:r>
        <w:rPr>
          <w:vertAlign w:val="subscript"/>
        </w:rPr>
        <w:t>5</w:t>
      </w:r>
      <w:r>
        <w:t xml:space="preserve">. </w:t>
      </w:r>
    </w:p>
    <w:p w:rsidR="004A48DE" w:rsidRDefault="00EA723A" w:rsidP="00724C93">
      <w:pPr>
        <w:spacing w:after="0"/>
        <w:ind w:left="-5"/>
      </w:pPr>
      <w:r>
        <w:rPr>
          <w:b/>
        </w:rPr>
        <w:t>Câu 10:</w:t>
      </w:r>
      <w:r>
        <w:t xml:space="preserve"> Chất X có công thức phân tử C</w:t>
      </w:r>
      <w:r>
        <w:rPr>
          <w:sz w:val="16"/>
        </w:rPr>
        <w:t>3</w:t>
      </w:r>
      <w:r>
        <w:t>H</w:t>
      </w:r>
      <w:r>
        <w:rPr>
          <w:sz w:val="16"/>
        </w:rPr>
        <w:t>6</w:t>
      </w:r>
      <w:r>
        <w:t>O</w:t>
      </w:r>
      <w:r>
        <w:rPr>
          <w:sz w:val="16"/>
        </w:rPr>
        <w:t>2</w:t>
      </w:r>
      <w:r>
        <w:t xml:space="preserve">, là ester của acetic acid. Công thức cấu tạo thu gọn của X là  </w:t>
      </w:r>
    </w:p>
    <w:p w:rsidR="004A48DE" w:rsidRDefault="00EA723A" w:rsidP="00724C93">
      <w:pPr>
        <w:tabs>
          <w:tab w:val="center" w:pos="2160"/>
          <w:tab w:val="center" w:pos="3805"/>
          <w:tab w:val="center" w:pos="5041"/>
          <w:tab w:val="center" w:pos="6606"/>
          <w:tab w:val="center" w:pos="7921"/>
          <w:tab w:val="center" w:pos="9406"/>
        </w:tabs>
        <w:spacing w:after="0"/>
        <w:ind w:left="-15" w:firstLine="0"/>
        <w:jc w:val="left"/>
      </w:pPr>
      <w:r>
        <w:rPr>
          <w:b/>
        </w:rPr>
        <w:t>A.</w:t>
      </w:r>
      <w:r>
        <w:t xml:space="preserve"> C</w:t>
      </w:r>
      <w:r>
        <w:rPr>
          <w:vertAlign w:val="subscript"/>
        </w:rPr>
        <w:t>2</w:t>
      </w:r>
      <w:r>
        <w:t>H</w:t>
      </w:r>
      <w:r>
        <w:rPr>
          <w:vertAlign w:val="subscript"/>
        </w:rPr>
        <w:t>5</w:t>
      </w:r>
      <w:r>
        <w:t xml:space="preserve">COOH.  </w:t>
      </w:r>
      <w:r>
        <w:tab/>
        <w:t xml:space="preserve">     </w:t>
      </w:r>
      <w:r>
        <w:tab/>
      </w:r>
      <w:r>
        <w:rPr>
          <w:b/>
        </w:rPr>
        <w:t>B.</w:t>
      </w:r>
      <w:r>
        <w:t xml:space="preserve"> HO-C</w:t>
      </w:r>
      <w:r>
        <w:rPr>
          <w:vertAlign w:val="subscript"/>
        </w:rPr>
        <w:t>2</w:t>
      </w:r>
      <w:r>
        <w:t>H</w:t>
      </w:r>
      <w:r>
        <w:rPr>
          <w:vertAlign w:val="subscript"/>
        </w:rPr>
        <w:t>4</w:t>
      </w:r>
      <w:r>
        <w:t xml:space="preserve">-CHO.  </w:t>
      </w:r>
      <w:r>
        <w:tab/>
        <w:t xml:space="preserve">     </w:t>
      </w:r>
      <w:r>
        <w:tab/>
      </w:r>
      <w:r>
        <w:rPr>
          <w:b/>
        </w:rPr>
        <w:t>C.</w:t>
      </w:r>
      <w:r>
        <w:t xml:space="preserve"> CH</w:t>
      </w:r>
      <w:r>
        <w:rPr>
          <w:vertAlign w:val="subscript"/>
        </w:rPr>
        <w:t>3</w:t>
      </w:r>
      <w:r>
        <w:t>COOCH</w:t>
      </w:r>
      <w:r>
        <w:rPr>
          <w:vertAlign w:val="subscript"/>
        </w:rPr>
        <w:t>3</w:t>
      </w:r>
      <w:r>
        <w:t xml:space="preserve">.  </w:t>
      </w:r>
      <w:r>
        <w:tab/>
        <w:t xml:space="preserve">       </w:t>
      </w:r>
      <w:r>
        <w:tab/>
      </w:r>
      <w:r>
        <w:rPr>
          <w:b/>
        </w:rPr>
        <w:t>D.</w:t>
      </w:r>
      <w:r>
        <w:t xml:space="preserve"> HCOOC</w:t>
      </w:r>
      <w:r>
        <w:rPr>
          <w:vertAlign w:val="subscript"/>
        </w:rPr>
        <w:t>2</w:t>
      </w:r>
      <w:r>
        <w:t>H</w:t>
      </w:r>
      <w:r>
        <w:rPr>
          <w:vertAlign w:val="subscript"/>
        </w:rPr>
        <w:t>5</w:t>
      </w:r>
      <w:r>
        <w:t xml:space="preserve">.  </w:t>
      </w:r>
    </w:p>
    <w:p w:rsidR="004A48DE" w:rsidRDefault="00EA723A" w:rsidP="00724C93">
      <w:pPr>
        <w:spacing w:after="0"/>
        <w:ind w:left="-5"/>
      </w:pPr>
      <w:r>
        <w:rPr>
          <w:b/>
        </w:rPr>
        <w:t xml:space="preserve">Câu 11: </w:t>
      </w:r>
      <w:r>
        <w:t xml:space="preserve">Chất nào sau đây khi đun nóng với dung dịch NaOH thu được sản phẩm có aldehyde?  </w:t>
      </w:r>
    </w:p>
    <w:p w:rsidR="004A48DE" w:rsidRDefault="00EA723A" w:rsidP="00724C93">
      <w:pPr>
        <w:tabs>
          <w:tab w:val="center" w:pos="3601"/>
          <w:tab w:val="center" w:pos="5041"/>
          <w:tab w:val="center" w:pos="7154"/>
        </w:tabs>
        <w:spacing w:after="0"/>
        <w:ind w:left="-15" w:firstLine="0"/>
        <w:jc w:val="left"/>
      </w:pPr>
      <w:r>
        <w:rPr>
          <w:b/>
        </w:rPr>
        <w:t xml:space="preserve">A. </w:t>
      </w:r>
      <w:r>
        <w:t>CH</w:t>
      </w:r>
      <w:r>
        <w:rPr>
          <w:vertAlign w:val="subscript"/>
        </w:rPr>
        <w:t>3</w:t>
      </w:r>
      <w:r>
        <w:t>–COO–CH</w:t>
      </w:r>
      <w:r>
        <w:rPr>
          <w:vertAlign w:val="subscript"/>
        </w:rPr>
        <w:t>2</w:t>
      </w:r>
      <w:r>
        <w:t>–CH=CH</w:t>
      </w:r>
      <w:r>
        <w:rPr>
          <w:vertAlign w:val="subscript"/>
        </w:rPr>
        <w:t>2</w:t>
      </w:r>
      <w:r>
        <w:t xml:space="preserve">.  </w:t>
      </w:r>
      <w:r>
        <w:tab/>
        <w:t xml:space="preserve">             </w:t>
      </w:r>
      <w:r>
        <w:tab/>
        <w:t xml:space="preserve"> </w:t>
      </w:r>
      <w:r>
        <w:tab/>
      </w:r>
      <w:r>
        <w:rPr>
          <w:b/>
        </w:rPr>
        <w:t xml:space="preserve">B. </w:t>
      </w:r>
      <w:r>
        <w:t>CH</w:t>
      </w:r>
      <w:r>
        <w:rPr>
          <w:vertAlign w:val="subscript"/>
        </w:rPr>
        <w:t>3</w:t>
      </w:r>
      <w:r>
        <w:t>–COO–C(CH</w:t>
      </w:r>
      <w:r>
        <w:rPr>
          <w:vertAlign w:val="subscript"/>
        </w:rPr>
        <w:t>3</w:t>
      </w:r>
      <w:r>
        <w:t>)=CH</w:t>
      </w:r>
      <w:r>
        <w:rPr>
          <w:vertAlign w:val="subscript"/>
        </w:rPr>
        <w:t>2</w:t>
      </w:r>
      <w:r>
        <w:t xml:space="preserve">.   </w:t>
      </w:r>
    </w:p>
    <w:p w:rsidR="004A48DE" w:rsidRDefault="00EA723A" w:rsidP="00724C93">
      <w:pPr>
        <w:tabs>
          <w:tab w:val="center" w:pos="3601"/>
          <w:tab w:val="center" w:pos="5041"/>
          <w:tab w:val="center" w:pos="7187"/>
        </w:tabs>
        <w:spacing w:after="0"/>
        <w:ind w:left="-15" w:firstLine="0"/>
        <w:jc w:val="left"/>
      </w:pPr>
      <w:r>
        <w:rPr>
          <w:b/>
        </w:rPr>
        <w:t xml:space="preserve">C. </w:t>
      </w:r>
      <w:r>
        <w:t>CH</w:t>
      </w:r>
      <w:r>
        <w:rPr>
          <w:vertAlign w:val="subscript"/>
        </w:rPr>
        <w:t>2</w:t>
      </w:r>
      <w:r>
        <w:t>=CH–COO–CH</w:t>
      </w:r>
      <w:r>
        <w:rPr>
          <w:vertAlign w:val="subscript"/>
        </w:rPr>
        <w:t>2</w:t>
      </w:r>
      <w:r>
        <w:t>–CH</w:t>
      </w:r>
      <w:r>
        <w:rPr>
          <w:vertAlign w:val="subscript"/>
        </w:rPr>
        <w:t>3</w:t>
      </w:r>
      <w:r>
        <w:t xml:space="preserve">.  </w:t>
      </w:r>
      <w:r>
        <w:tab/>
        <w:t xml:space="preserve">             </w:t>
      </w:r>
      <w:r>
        <w:tab/>
        <w:t xml:space="preserve"> </w:t>
      </w:r>
      <w:r>
        <w:tab/>
      </w:r>
      <w:r>
        <w:rPr>
          <w:b/>
        </w:rPr>
        <w:t xml:space="preserve">D. </w:t>
      </w:r>
      <w:r>
        <w:t>CH</w:t>
      </w:r>
      <w:r>
        <w:rPr>
          <w:vertAlign w:val="subscript"/>
        </w:rPr>
        <w:t>3</w:t>
      </w:r>
      <w:r>
        <w:t>–COO–CH=CH–CH</w:t>
      </w:r>
      <w:r>
        <w:rPr>
          <w:vertAlign w:val="subscript"/>
        </w:rPr>
        <w:t>3</w:t>
      </w:r>
      <w:r>
        <w:t xml:space="preserve">.  </w:t>
      </w:r>
    </w:p>
    <w:p w:rsidR="004A48DE" w:rsidRDefault="00EA723A" w:rsidP="00724C93">
      <w:pPr>
        <w:spacing w:after="0"/>
        <w:ind w:left="-15" w:firstLine="483"/>
      </w:pPr>
      <w:r>
        <w:rPr>
          <w:b/>
        </w:rPr>
        <w:t>12:</w:t>
      </w:r>
      <w:r>
        <w:t xml:space="preserve"> Cho tất cả các đồng phân đơn chức, mạch hở, có cùng công thức phân tử C</w:t>
      </w:r>
      <w:r>
        <w:rPr>
          <w:vertAlign w:val="subscript"/>
        </w:rPr>
        <w:t>2</w:t>
      </w:r>
      <w:r>
        <w:t>H</w:t>
      </w:r>
      <w:r>
        <w:rPr>
          <w:vertAlign w:val="subscript"/>
        </w:rPr>
        <w:t>4</w:t>
      </w:r>
      <w:r>
        <w:t>O</w:t>
      </w:r>
      <w:r>
        <w:rPr>
          <w:vertAlign w:val="subscript"/>
        </w:rPr>
        <w:t>2</w:t>
      </w:r>
      <w:r>
        <w:t xml:space="preserve"> lần lượt tác dụng với: Na, NaOH, NaHCO</w:t>
      </w:r>
      <w:r>
        <w:rPr>
          <w:vertAlign w:val="subscript"/>
        </w:rPr>
        <w:t>3</w:t>
      </w:r>
      <w:r>
        <w:t xml:space="preserve">. Số phản ứng xảy ra là  </w:t>
      </w:r>
    </w:p>
    <w:p w:rsidR="004A48DE" w:rsidRDefault="00EA723A" w:rsidP="00724C93">
      <w:pPr>
        <w:tabs>
          <w:tab w:val="center" w:pos="1440"/>
          <w:tab w:val="center" w:pos="2160"/>
          <w:tab w:val="center" w:pos="3111"/>
          <w:tab w:val="center" w:pos="4321"/>
          <w:tab w:val="center" w:pos="5041"/>
          <w:tab w:val="center" w:pos="5998"/>
          <w:tab w:val="center" w:pos="7201"/>
          <w:tab w:val="center" w:pos="7921"/>
          <w:tab w:val="center" w:pos="8878"/>
        </w:tabs>
        <w:spacing w:after="0"/>
        <w:ind w:left="-15" w:firstLine="0"/>
        <w:jc w:val="left"/>
      </w:pPr>
      <w:r>
        <w:rPr>
          <w:b/>
        </w:rPr>
        <w:t xml:space="preserve">A. </w:t>
      </w:r>
      <w:r>
        <w:t xml:space="preserve">4.    </w:t>
      </w:r>
      <w:r>
        <w:tab/>
        <w:t xml:space="preserve"> </w:t>
      </w:r>
      <w:r>
        <w:tab/>
        <w:t xml:space="preserve"> </w:t>
      </w:r>
      <w:r>
        <w:tab/>
      </w:r>
      <w:r>
        <w:rPr>
          <w:b/>
        </w:rPr>
        <w:t>B</w:t>
      </w:r>
      <w:r>
        <w:t xml:space="preserve">. 5.    </w:t>
      </w:r>
      <w:r>
        <w:tab/>
        <w:t xml:space="preserve"> </w:t>
      </w:r>
      <w:r>
        <w:tab/>
        <w:t xml:space="preserve"> </w:t>
      </w:r>
      <w:r>
        <w:tab/>
      </w:r>
      <w:r>
        <w:rPr>
          <w:b/>
        </w:rPr>
        <w:t>C</w:t>
      </w:r>
      <w:r>
        <w:t xml:space="preserve">. 3.    </w:t>
      </w:r>
      <w:r>
        <w:tab/>
        <w:t xml:space="preserve"> </w:t>
      </w:r>
      <w:r>
        <w:tab/>
        <w:t xml:space="preserve"> </w:t>
      </w:r>
      <w:r>
        <w:tab/>
      </w:r>
      <w:r>
        <w:rPr>
          <w:b/>
        </w:rPr>
        <w:t>D</w:t>
      </w:r>
      <w:r>
        <w:t xml:space="preserve">. 2.  </w:t>
      </w:r>
    </w:p>
    <w:p w:rsidR="004A48DE" w:rsidRDefault="00EA723A" w:rsidP="00724C93">
      <w:pPr>
        <w:spacing w:after="0"/>
        <w:ind w:left="-5"/>
      </w:pPr>
      <w:r>
        <w:rPr>
          <w:b/>
        </w:rPr>
        <w:lastRenderedPageBreak/>
        <w:t>Câu 13:</w:t>
      </w:r>
      <w:r>
        <w:t xml:space="preserve"> Trong số các chất sau đây, chất nào có nhiệt độ sôi lớn nhất? </w:t>
      </w:r>
    </w:p>
    <w:p w:rsidR="004A48DE" w:rsidRDefault="00EA723A" w:rsidP="00724C93">
      <w:pPr>
        <w:tabs>
          <w:tab w:val="center" w:pos="1440"/>
          <w:tab w:val="center" w:pos="4928"/>
          <w:tab w:val="center" w:pos="7921"/>
          <w:tab w:val="center" w:pos="9335"/>
        </w:tabs>
        <w:spacing w:after="0"/>
        <w:ind w:left="-15" w:firstLine="0"/>
        <w:jc w:val="left"/>
      </w:pPr>
      <w:r>
        <w:rPr>
          <w:b/>
        </w:rPr>
        <w:t xml:space="preserve">A. </w:t>
      </w:r>
      <w:r>
        <w:t>C</w:t>
      </w:r>
      <w:r>
        <w:rPr>
          <w:vertAlign w:val="subscript"/>
        </w:rPr>
        <w:t>2</w:t>
      </w:r>
      <w:r>
        <w:t>H</w:t>
      </w:r>
      <w:r>
        <w:rPr>
          <w:vertAlign w:val="subscript"/>
        </w:rPr>
        <w:t>5</w:t>
      </w:r>
      <w:r>
        <w:t xml:space="preserve">OH </w:t>
      </w:r>
      <w:r>
        <w:tab/>
        <w:t xml:space="preserve">                 </w:t>
      </w:r>
      <w:r>
        <w:tab/>
      </w:r>
      <w:r>
        <w:rPr>
          <w:b/>
        </w:rPr>
        <w:t xml:space="preserve">B. </w:t>
      </w:r>
      <w:r>
        <w:t>CH</w:t>
      </w:r>
      <w:r>
        <w:rPr>
          <w:vertAlign w:val="subscript"/>
        </w:rPr>
        <w:t>3</w:t>
      </w:r>
      <w:r>
        <w:t xml:space="preserve">COOH                       </w:t>
      </w:r>
      <w:r>
        <w:rPr>
          <w:b/>
        </w:rPr>
        <w:t xml:space="preserve">C. </w:t>
      </w:r>
      <w:r>
        <w:t>CH</w:t>
      </w:r>
      <w:r>
        <w:rPr>
          <w:vertAlign w:val="subscript"/>
        </w:rPr>
        <w:t>3</w:t>
      </w:r>
      <w:r>
        <w:t xml:space="preserve">CHO  </w:t>
      </w:r>
      <w:r>
        <w:tab/>
        <w:t xml:space="preserve"> </w:t>
      </w:r>
      <w:r>
        <w:tab/>
      </w:r>
      <w:r>
        <w:rPr>
          <w:b/>
        </w:rPr>
        <w:t xml:space="preserve">D. </w:t>
      </w:r>
      <w:r>
        <w:t>HCOOCH</w:t>
      </w:r>
      <w:r>
        <w:rPr>
          <w:vertAlign w:val="subscript"/>
        </w:rPr>
        <w:t>3</w:t>
      </w:r>
      <w:r>
        <w:t xml:space="preserve"> </w:t>
      </w:r>
    </w:p>
    <w:p w:rsidR="004A48DE" w:rsidRDefault="00EA723A" w:rsidP="00724C93">
      <w:pPr>
        <w:spacing w:after="0"/>
        <w:ind w:left="-5"/>
      </w:pPr>
      <w:r>
        <w:rPr>
          <w:b/>
        </w:rPr>
        <w:t>Câu 14:</w:t>
      </w:r>
      <w:r>
        <w:t xml:space="preserve"> Dãy các chất được sắp xếp theo chiều nhiệt độ sôi </w:t>
      </w:r>
      <w:r>
        <w:rPr>
          <w:b/>
        </w:rPr>
        <w:t>giảm dần</w:t>
      </w:r>
      <w:r>
        <w:t xml:space="preserve"> là </w:t>
      </w:r>
    </w:p>
    <w:p w:rsidR="004A48DE" w:rsidRDefault="00EA723A" w:rsidP="00724C93">
      <w:pPr>
        <w:tabs>
          <w:tab w:val="center" w:pos="7498"/>
        </w:tabs>
        <w:spacing w:after="0"/>
        <w:ind w:left="-15" w:firstLine="0"/>
        <w:jc w:val="left"/>
      </w:pPr>
      <w:r>
        <w:rPr>
          <w:b/>
        </w:rPr>
        <w:t>A.</w:t>
      </w:r>
      <w:r>
        <w:t xml:space="preserve"> CH</w:t>
      </w:r>
      <w:r>
        <w:rPr>
          <w:vertAlign w:val="subscript"/>
        </w:rPr>
        <w:t>3</w:t>
      </w:r>
      <w:r>
        <w:t>COOC</w:t>
      </w:r>
      <w:r>
        <w:rPr>
          <w:vertAlign w:val="subscript"/>
        </w:rPr>
        <w:t>2</w:t>
      </w:r>
      <w:r>
        <w:t>H</w:t>
      </w:r>
      <w:r>
        <w:rPr>
          <w:vertAlign w:val="subscript"/>
        </w:rPr>
        <w:t>5</w:t>
      </w:r>
      <w:r>
        <w:t>, CH</w:t>
      </w:r>
      <w:r>
        <w:rPr>
          <w:vertAlign w:val="subscript"/>
        </w:rPr>
        <w:t>3</w:t>
      </w:r>
      <w:r>
        <w:t>CH</w:t>
      </w:r>
      <w:r>
        <w:rPr>
          <w:vertAlign w:val="subscript"/>
        </w:rPr>
        <w:t>2</w:t>
      </w:r>
      <w:r>
        <w:t>CH</w:t>
      </w:r>
      <w:r>
        <w:rPr>
          <w:vertAlign w:val="subscript"/>
        </w:rPr>
        <w:t>2</w:t>
      </w:r>
      <w:r>
        <w:t>OH, CH</w:t>
      </w:r>
      <w:r>
        <w:rPr>
          <w:vertAlign w:val="subscript"/>
        </w:rPr>
        <w:t>3</w:t>
      </w:r>
      <w:r>
        <w:t xml:space="preserve">COOH. </w:t>
      </w:r>
      <w:r>
        <w:tab/>
        <w:t xml:space="preserve">    </w:t>
      </w:r>
      <w:r>
        <w:rPr>
          <w:b/>
        </w:rPr>
        <w:t>B.</w:t>
      </w:r>
      <w:r>
        <w:t xml:space="preserve"> CH</w:t>
      </w:r>
      <w:r>
        <w:rPr>
          <w:vertAlign w:val="subscript"/>
        </w:rPr>
        <w:t>3</w:t>
      </w:r>
      <w:r>
        <w:t>COOH, CH</w:t>
      </w:r>
      <w:r>
        <w:rPr>
          <w:vertAlign w:val="subscript"/>
        </w:rPr>
        <w:t>3</w:t>
      </w:r>
      <w:r>
        <w:t>COOC</w:t>
      </w:r>
      <w:r>
        <w:rPr>
          <w:vertAlign w:val="subscript"/>
        </w:rPr>
        <w:t>2</w:t>
      </w:r>
      <w:r>
        <w:t>H</w:t>
      </w:r>
      <w:r>
        <w:rPr>
          <w:vertAlign w:val="subscript"/>
        </w:rPr>
        <w:t>5</w:t>
      </w:r>
      <w:r>
        <w:t>, CH</w:t>
      </w:r>
      <w:r>
        <w:rPr>
          <w:vertAlign w:val="subscript"/>
        </w:rPr>
        <w:t>3</w:t>
      </w:r>
      <w:r>
        <w:t>CH</w:t>
      </w:r>
      <w:r>
        <w:rPr>
          <w:vertAlign w:val="subscript"/>
        </w:rPr>
        <w:t>2</w:t>
      </w:r>
      <w:r>
        <w:t>CH</w:t>
      </w:r>
      <w:r>
        <w:rPr>
          <w:vertAlign w:val="subscript"/>
        </w:rPr>
        <w:t>2</w:t>
      </w:r>
      <w:r>
        <w:t xml:space="preserve">OH. </w:t>
      </w:r>
    </w:p>
    <w:p w:rsidR="004A48DE" w:rsidRDefault="00EA723A" w:rsidP="00724C93">
      <w:pPr>
        <w:tabs>
          <w:tab w:val="center" w:pos="7506"/>
        </w:tabs>
        <w:spacing w:after="0"/>
        <w:ind w:left="-15" w:firstLine="0"/>
        <w:jc w:val="left"/>
      </w:pPr>
      <w:r>
        <w:rPr>
          <w:b/>
        </w:rPr>
        <w:t>C.</w:t>
      </w:r>
      <w:r>
        <w:t xml:space="preserve"> CH</w:t>
      </w:r>
      <w:r>
        <w:rPr>
          <w:vertAlign w:val="subscript"/>
        </w:rPr>
        <w:t>3</w:t>
      </w:r>
      <w:r>
        <w:t>COOH, CH</w:t>
      </w:r>
      <w:r>
        <w:rPr>
          <w:vertAlign w:val="subscript"/>
        </w:rPr>
        <w:t>3</w:t>
      </w:r>
      <w:r>
        <w:t>CH</w:t>
      </w:r>
      <w:r>
        <w:rPr>
          <w:vertAlign w:val="subscript"/>
        </w:rPr>
        <w:t>2</w:t>
      </w:r>
      <w:r>
        <w:t>CH</w:t>
      </w:r>
      <w:r>
        <w:rPr>
          <w:vertAlign w:val="subscript"/>
        </w:rPr>
        <w:t>2</w:t>
      </w:r>
      <w:r>
        <w:t>OH, CH</w:t>
      </w:r>
      <w:r>
        <w:rPr>
          <w:vertAlign w:val="subscript"/>
        </w:rPr>
        <w:t>3</w:t>
      </w:r>
      <w:r>
        <w:t>COOC</w:t>
      </w:r>
      <w:r>
        <w:rPr>
          <w:vertAlign w:val="subscript"/>
        </w:rPr>
        <w:t>2</w:t>
      </w:r>
      <w:r>
        <w:t>H</w:t>
      </w:r>
      <w:r>
        <w:rPr>
          <w:vertAlign w:val="subscript"/>
        </w:rPr>
        <w:t>5</w:t>
      </w:r>
      <w:r>
        <w:t xml:space="preserve">. </w:t>
      </w:r>
      <w:r>
        <w:tab/>
        <w:t xml:space="preserve">    </w:t>
      </w:r>
      <w:r>
        <w:rPr>
          <w:b/>
        </w:rPr>
        <w:t>D.</w:t>
      </w:r>
      <w:r>
        <w:t xml:space="preserve"> CH</w:t>
      </w:r>
      <w:r>
        <w:rPr>
          <w:vertAlign w:val="subscript"/>
        </w:rPr>
        <w:t>3</w:t>
      </w:r>
      <w:r>
        <w:t>CH</w:t>
      </w:r>
      <w:r>
        <w:rPr>
          <w:vertAlign w:val="subscript"/>
        </w:rPr>
        <w:t>2</w:t>
      </w:r>
      <w:r>
        <w:t>CH</w:t>
      </w:r>
      <w:r>
        <w:rPr>
          <w:vertAlign w:val="subscript"/>
        </w:rPr>
        <w:t>2</w:t>
      </w:r>
      <w:r>
        <w:t>OH, CH</w:t>
      </w:r>
      <w:r>
        <w:rPr>
          <w:vertAlign w:val="subscript"/>
        </w:rPr>
        <w:t>3</w:t>
      </w:r>
      <w:r>
        <w:t>COOH, CH</w:t>
      </w:r>
      <w:r>
        <w:rPr>
          <w:vertAlign w:val="subscript"/>
        </w:rPr>
        <w:t>3</w:t>
      </w:r>
      <w:r>
        <w:t>COOC</w:t>
      </w:r>
      <w:r>
        <w:rPr>
          <w:vertAlign w:val="subscript"/>
        </w:rPr>
        <w:t>2</w:t>
      </w:r>
      <w:r>
        <w:t>H</w:t>
      </w:r>
      <w:r>
        <w:rPr>
          <w:vertAlign w:val="subscript"/>
        </w:rPr>
        <w:t>5</w:t>
      </w:r>
      <w:r>
        <w:t xml:space="preserve">. </w:t>
      </w:r>
    </w:p>
    <w:p w:rsidR="004A48DE" w:rsidRDefault="00EA723A" w:rsidP="00724C93">
      <w:pPr>
        <w:spacing w:after="0"/>
        <w:ind w:left="-5"/>
      </w:pPr>
      <w:r>
        <w:rPr>
          <w:b/>
        </w:rPr>
        <w:t>Câu 15:</w:t>
      </w:r>
      <w:r>
        <w:t xml:space="preserve"> Công thức nào sau đây có thể là công thức của chất béo? </w:t>
      </w:r>
    </w:p>
    <w:p w:rsidR="004A48DE" w:rsidRDefault="00EA723A" w:rsidP="00724C93">
      <w:pPr>
        <w:tabs>
          <w:tab w:val="center" w:pos="2880"/>
          <w:tab w:val="center" w:pos="3601"/>
          <w:tab w:val="center" w:pos="4321"/>
          <w:tab w:val="center" w:pos="5041"/>
          <w:tab w:val="center" w:pos="6719"/>
          <w:tab w:val="center" w:pos="7921"/>
          <w:tab w:val="center" w:pos="8642"/>
        </w:tabs>
        <w:spacing w:after="0"/>
        <w:ind w:left="-15" w:firstLine="0"/>
        <w:jc w:val="left"/>
      </w:pPr>
      <w:r>
        <w:rPr>
          <w:b/>
        </w:rPr>
        <w:t>A.</w:t>
      </w:r>
      <w:r>
        <w:t xml:space="preserve"> CH</w:t>
      </w:r>
      <w:r>
        <w:rPr>
          <w:vertAlign w:val="subscript"/>
        </w:rPr>
        <w:t>3</w:t>
      </w:r>
      <w:r>
        <w:t>COOCH</w:t>
      </w:r>
      <w:r>
        <w:rPr>
          <w:vertAlign w:val="subscript"/>
        </w:rPr>
        <w:t>2</w:t>
      </w:r>
      <w:r>
        <w:t>C</w:t>
      </w:r>
      <w:r>
        <w:rPr>
          <w:vertAlign w:val="subscript"/>
        </w:rPr>
        <w:t>6</w:t>
      </w:r>
      <w:r>
        <w:t>H</w:t>
      </w:r>
      <w:r>
        <w:rPr>
          <w:vertAlign w:val="subscript"/>
        </w:rPr>
        <w:t>5</w:t>
      </w:r>
      <w:r>
        <w:t xml:space="preserve">. </w:t>
      </w:r>
      <w:r>
        <w:tab/>
        <w:t xml:space="preserve"> </w:t>
      </w:r>
      <w:r>
        <w:tab/>
        <w:t xml:space="preserve"> </w:t>
      </w:r>
      <w:r>
        <w:tab/>
        <w:t xml:space="preserve"> </w:t>
      </w:r>
      <w:r>
        <w:tab/>
        <w:t xml:space="preserve"> </w:t>
      </w:r>
      <w:r>
        <w:tab/>
      </w:r>
      <w:r>
        <w:rPr>
          <w:b/>
        </w:rPr>
        <w:t>B.</w:t>
      </w:r>
      <w:r>
        <w:t xml:space="preserve"> C</w:t>
      </w:r>
      <w:r>
        <w:rPr>
          <w:vertAlign w:val="subscript"/>
        </w:rPr>
        <w:t>15</w:t>
      </w:r>
      <w:r>
        <w:t>H</w:t>
      </w:r>
      <w:r>
        <w:rPr>
          <w:vertAlign w:val="subscript"/>
        </w:rPr>
        <w:t>31</w:t>
      </w:r>
      <w:r>
        <w:t>COOCH</w:t>
      </w:r>
      <w:r>
        <w:rPr>
          <w:vertAlign w:val="subscript"/>
        </w:rPr>
        <w:t>3</w:t>
      </w:r>
      <w:r>
        <w:t xml:space="preserve">. </w:t>
      </w:r>
      <w:r>
        <w:tab/>
        <w:t xml:space="preserve"> </w:t>
      </w:r>
      <w:r>
        <w:tab/>
        <w:t xml:space="preserve"> </w:t>
      </w:r>
    </w:p>
    <w:p w:rsidR="004A48DE" w:rsidRDefault="00EA723A" w:rsidP="00724C93">
      <w:pPr>
        <w:tabs>
          <w:tab w:val="center" w:pos="2880"/>
          <w:tab w:val="center" w:pos="3601"/>
          <w:tab w:val="center" w:pos="4321"/>
          <w:tab w:val="center" w:pos="5041"/>
          <w:tab w:val="center" w:pos="6886"/>
        </w:tabs>
        <w:spacing w:after="0"/>
        <w:ind w:left="-15" w:firstLine="0"/>
        <w:jc w:val="left"/>
      </w:pPr>
      <w:r>
        <w:rPr>
          <w:b/>
        </w:rPr>
        <w:t>C.</w:t>
      </w:r>
      <w:r>
        <w:t xml:space="preserve"> (C</w:t>
      </w:r>
      <w:r>
        <w:rPr>
          <w:vertAlign w:val="subscript"/>
        </w:rPr>
        <w:t>17</w:t>
      </w:r>
      <w:r>
        <w:t>H</w:t>
      </w:r>
      <w:r>
        <w:rPr>
          <w:vertAlign w:val="subscript"/>
        </w:rPr>
        <w:t>33</w:t>
      </w:r>
      <w:r>
        <w:t>COO)</w:t>
      </w:r>
      <w:r>
        <w:rPr>
          <w:vertAlign w:val="subscript"/>
        </w:rPr>
        <w:t>2</w:t>
      </w:r>
      <w:r>
        <w:t>C</w:t>
      </w:r>
      <w:r>
        <w:rPr>
          <w:vertAlign w:val="subscript"/>
        </w:rPr>
        <w:t>2</w:t>
      </w:r>
      <w:r>
        <w:t>H</w:t>
      </w:r>
      <w:r>
        <w:rPr>
          <w:vertAlign w:val="subscript"/>
        </w:rPr>
        <w:t>4</w:t>
      </w:r>
      <w:r>
        <w:t xml:space="preserve">. </w:t>
      </w:r>
      <w:r>
        <w:tab/>
        <w:t xml:space="preserve"> </w:t>
      </w:r>
      <w:r>
        <w:tab/>
        <w:t xml:space="preserve"> </w:t>
      </w:r>
      <w:r>
        <w:tab/>
        <w:t xml:space="preserve"> </w:t>
      </w:r>
      <w:r>
        <w:tab/>
        <w:t xml:space="preserve"> </w:t>
      </w:r>
      <w:r>
        <w:tab/>
      </w:r>
      <w:r>
        <w:rPr>
          <w:b/>
        </w:rPr>
        <w:t>D.</w:t>
      </w:r>
      <w:r>
        <w:t xml:space="preserve"> (C</w:t>
      </w:r>
      <w:r>
        <w:rPr>
          <w:vertAlign w:val="subscript"/>
        </w:rPr>
        <w:t>17</w:t>
      </w:r>
      <w:r>
        <w:t>H</w:t>
      </w:r>
      <w:r>
        <w:rPr>
          <w:vertAlign w:val="subscript"/>
        </w:rPr>
        <w:t>35</w:t>
      </w:r>
      <w:r>
        <w:t>COO)</w:t>
      </w:r>
      <w:r>
        <w:rPr>
          <w:vertAlign w:val="subscript"/>
        </w:rPr>
        <w:t>3</w:t>
      </w:r>
      <w:r>
        <w:t>C</w:t>
      </w:r>
      <w:r>
        <w:rPr>
          <w:vertAlign w:val="subscript"/>
        </w:rPr>
        <w:t>3</w:t>
      </w:r>
      <w:r>
        <w:t>H</w:t>
      </w:r>
      <w:r>
        <w:rPr>
          <w:vertAlign w:val="subscript"/>
        </w:rPr>
        <w:t>5</w:t>
      </w:r>
      <w:r>
        <w:t xml:space="preserve">. </w:t>
      </w:r>
    </w:p>
    <w:p w:rsidR="004A48DE" w:rsidRDefault="00EA723A" w:rsidP="00724C93">
      <w:pPr>
        <w:spacing w:after="0"/>
        <w:ind w:left="-5"/>
      </w:pPr>
      <w:r>
        <w:rPr>
          <w:b/>
        </w:rPr>
        <w:t>Câu 16</w:t>
      </w:r>
      <w:r>
        <w:t xml:space="preserve">: Chọn đáp án đúng nhất:  </w:t>
      </w:r>
    </w:p>
    <w:p w:rsidR="004A48DE" w:rsidRDefault="00EA723A" w:rsidP="00724C93">
      <w:pPr>
        <w:tabs>
          <w:tab w:val="right" w:pos="10663"/>
        </w:tabs>
        <w:spacing w:after="0"/>
        <w:ind w:left="-15" w:firstLine="0"/>
        <w:jc w:val="left"/>
      </w:pPr>
      <w:r>
        <w:rPr>
          <w:b/>
        </w:rPr>
        <w:t xml:space="preserve">A. </w:t>
      </w:r>
      <w:r>
        <w:t xml:space="preserve">Chất béo là triester của glycerol với acid.             </w:t>
      </w:r>
      <w:r>
        <w:tab/>
      </w:r>
      <w:r>
        <w:rPr>
          <w:b/>
        </w:rPr>
        <w:t xml:space="preserve">B. </w:t>
      </w:r>
      <w:r>
        <w:t xml:space="preserve">Chất béo là triester của alcohol đa chức với acid béo. </w:t>
      </w:r>
    </w:p>
    <w:p w:rsidR="004A48DE" w:rsidRDefault="00EA723A" w:rsidP="00724C93">
      <w:pPr>
        <w:spacing w:after="0"/>
        <w:ind w:left="-5"/>
      </w:pPr>
      <w:r>
        <w:rPr>
          <w:b/>
        </w:rPr>
        <w:t xml:space="preserve">C. </w:t>
      </w:r>
      <w:r>
        <w:t xml:space="preserve">Chất béo là triester của glycerol với acid vô cơ.    </w:t>
      </w:r>
      <w:r>
        <w:rPr>
          <w:b/>
        </w:rPr>
        <w:t xml:space="preserve">D. </w:t>
      </w:r>
      <w:r>
        <w:t xml:space="preserve">Chất béo là triester của glycerol với acid béo. </w:t>
      </w:r>
    </w:p>
    <w:p w:rsidR="004A48DE" w:rsidRDefault="00EA723A" w:rsidP="00724C93">
      <w:pPr>
        <w:tabs>
          <w:tab w:val="center" w:pos="7938"/>
        </w:tabs>
        <w:spacing w:after="0"/>
        <w:ind w:left="-15" w:firstLine="0"/>
        <w:jc w:val="left"/>
      </w:pPr>
      <w:r>
        <w:rPr>
          <w:b/>
        </w:rPr>
        <w:t>Câu 17:</w:t>
      </w:r>
      <w:r>
        <w:t xml:space="preserve"> Chất béo nào sau đây tồn tại trạng thái lỏng ở điều kiện thường? </w:t>
      </w:r>
      <w:r>
        <w:tab/>
        <w:t xml:space="preserve"> </w:t>
      </w:r>
    </w:p>
    <w:p w:rsidR="004A48DE" w:rsidRDefault="00EA723A" w:rsidP="00724C93">
      <w:pPr>
        <w:tabs>
          <w:tab w:val="center" w:pos="2880"/>
          <w:tab w:val="center" w:pos="6879"/>
        </w:tabs>
        <w:spacing w:after="0"/>
        <w:ind w:left="-15" w:firstLine="0"/>
        <w:jc w:val="left"/>
      </w:pPr>
      <w:r>
        <w:rPr>
          <w:b/>
        </w:rPr>
        <w:t xml:space="preserve">A.  </w:t>
      </w:r>
      <w:r>
        <w:t>(C</w:t>
      </w:r>
      <w:r>
        <w:rPr>
          <w:vertAlign w:val="subscript"/>
        </w:rPr>
        <w:t>15</w:t>
      </w:r>
      <w:r>
        <w:t>H</w:t>
      </w:r>
      <w:r>
        <w:rPr>
          <w:vertAlign w:val="subscript"/>
        </w:rPr>
        <w:t>31</w:t>
      </w:r>
      <w:r>
        <w:t>COO)</w:t>
      </w:r>
      <w:r>
        <w:rPr>
          <w:vertAlign w:val="subscript"/>
        </w:rPr>
        <w:t>3</w:t>
      </w:r>
      <w:r>
        <w:t>C</w:t>
      </w:r>
      <w:r>
        <w:rPr>
          <w:vertAlign w:val="subscript"/>
        </w:rPr>
        <w:t>3</w:t>
      </w:r>
      <w:r>
        <w:t>H</w:t>
      </w:r>
      <w:r>
        <w:rPr>
          <w:vertAlign w:val="subscript"/>
        </w:rPr>
        <w:t>5</w:t>
      </w:r>
      <w:r>
        <w:t xml:space="preserve"> </w:t>
      </w:r>
      <w:r>
        <w:tab/>
        <w:t xml:space="preserve">                                    </w:t>
      </w:r>
      <w:r>
        <w:tab/>
      </w:r>
      <w:r>
        <w:rPr>
          <w:b/>
        </w:rPr>
        <w:t xml:space="preserve">B.  </w:t>
      </w:r>
      <w:r>
        <w:t>(C</w:t>
      </w:r>
      <w:r>
        <w:rPr>
          <w:vertAlign w:val="subscript"/>
        </w:rPr>
        <w:t>17</w:t>
      </w:r>
      <w:r>
        <w:t>H</w:t>
      </w:r>
      <w:r>
        <w:rPr>
          <w:vertAlign w:val="subscript"/>
        </w:rPr>
        <w:t>31</w:t>
      </w:r>
      <w:r>
        <w:t>COO)</w:t>
      </w:r>
      <w:r>
        <w:rPr>
          <w:vertAlign w:val="subscript"/>
        </w:rPr>
        <w:t>3</w:t>
      </w:r>
      <w:r>
        <w:t>C</w:t>
      </w:r>
      <w:r>
        <w:rPr>
          <w:vertAlign w:val="subscript"/>
        </w:rPr>
        <w:t>3</w:t>
      </w:r>
      <w:r>
        <w:t>H</w:t>
      </w:r>
      <w:r>
        <w:rPr>
          <w:vertAlign w:val="subscript"/>
        </w:rPr>
        <w:t>5</w:t>
      </w:r>
      <w:r>
        <w:t xml:space="preserve"> </w:t>
      </w:r>
    </w:p>
    <w:p w:rsidR="004A48DE" w:rsidRDefault="00EA723A" w:rsidP="00724C93">
      <w:pPr>
        <w:tabs>
          <w:tab w:val="center" w:pos="4321"/>
          <w:tab w:val="center" w:pos="6885"/>
        </w:tabs>
        <w:spacing w:after="0"/>
        <w:ind w:left="-15" w:firstLine="0"/>
        <w:jc w:val="left"/>
      </w:pPr>
      <w:r>
        <w:rPr>
          <w:b/>
        </w:rPr>
        <w:t xml:space="preserve">C. </w:t>
      </w:r>
      <w:r>
        <w:t xml:space="preserve"> C</w:t>
      </w:r>
      <w:r>
        <w:rPr>
          <w:vertAlign w:val="subscript"/>
        </w:rPr>
        <w:t>15</w:t>
      </w:r>
      <w:r>
        <w:t>H</w:t>
      </w:r>
      <w:r>
        <w:rPr>
          <w:vertAlign w:val="subscript"/>
        </w:rPr>
        <w:t>31</w:t>
      </w:r>
      <w:r>
        <w:t>COOC</w:t>
      </w:r>
      <w:r>
        <w:rPr>
          <w:vertAlign w:val="subscript"/>
        </w:rPr>
        <w:t>3</w:t>
      </w:r>
      <w:r>
        <w:t>H</w:t>
      </w:r>
      <w:r>
        <w:rPr>
          <w:vertAlign w:val="subscript"/>
        </w:rPr>
        <w:t>5</w:t>
      </w:r>
      <w:r>
        <w:t>(OOCC</w:t>
      </w:r>
      <w:r>
        <w:rPr>
          <w:vertAlign w:val="subscript"/>
        </w:rPr>
        <w:t>17</w:t>
      </w:r>
      <w:r>
        <w:t>H</w:t>
      </w:r>
      <w:r>
        <w:rPr>
          <w:vertAlign w:val="subscript"/>
        </w:rPr>
        <w:t>35</w:t>
      </w:r>
      <w:r>
        <w:t>)</w:t>
      </w:r>
      <w:r>
        <w:rPr>
          <w:vertAlign w:val="subscript"/>
        </w:rPr>
        <w:t>2</w:t>
      </w:r>
      <w:r>
        <w:t xml:space="preserve">  </w:t>
      </w:r>
      <w:r>
        <w:tab/>
        <w:t xml:space="preserve">            </w:t>
      </w:r>
      <w:r>
        <w:tab/>
      </w:r>
      <w:r>
        <w:rPr>
          <w:b/>
        </w:rPr>
        <w:t xml:space="preserve">D.  </w:t>
      </w:r>
      <w:r>
        <w:t>(C</w:t>
      </w:r>
      <w:r>
        <w:rPr>
          <w:vertAlign w:val="subscript"/>
        </w:rPr>
        <w:t>17</w:t>
      </w:r>
      <w:r>
        <w:t>H</w:t>
      </w:r>
      <w:r>
        <w:rPr>
          <w:vertAlign w:val="subscript"/>
        </w:rPr>
        <w:t>35</w:t>
      </w:r>
      <w:r>
        <w:t>COO)</w:t>
      </w:r>
      <w:r>
        <w:rPr>
          <w:vertAlign w:val="subscript"/>
        </w:rPr>
        <w:t>3</w:t>
      </w:r>
      <w:r>
        <w:t>C</w:t>
      </w:r>
      <w:r>
        <w:rPr>
          <w:vertAlign w:val="subscript"/>
        </w:rPr>
        <w:t>3</w:t>
      </w:r>
      <w:r>
        <w:t>H</w:t>
      </w:r>
      <w:r>
        <w:rPr>
          <w:vertAlign w:val="subscript"/>
        </w:rPr>
        <w:t>5</w:t>
      </w:r>
      <w:r>
        <w:t xml:space="preserve"> </w:t>
      </w:r>
    </w:p>
    <w:p w:rsidR="004A48DE" w:rsidRDefault="00EA723A" w:rsidP="00724C93">
      <w:pPr>
        <w:spacing w:after="0"/>
        <w:ind w:left="-5"/>
      </w:pPr>
      <w:r>
        <w:rPr>
          <w:b/>
        </w:rPr>
        <w:t>Câu 18:</w:t>
      </w:r>
      <w:r>
        <w:t xml:space="preserve"> Để biến một số dầu thành mỡ rắn, hoặc bơ nhân tạo người ta thực hiện quá trình </w:t>
      </w:r>
    </w:p>
    <w:p w:rsidR="004A48DE" w:rsidRDefault="00EA723A" w:rsidP="00724C93">
      <w:pPr>
        <w:tabs>
          <w:tab w:val="center" w:pos="2160"/>
          <w:tab w:val="center" w:pos="4040"/>
          <w:tab w:val="center" w:pos="5761"/>
          <w:tab w:val="center" w:pos="7044"/>
          <w:tab w:val="center" w:pos="9074"/>
        </w:tabs>
        <w:spacing w:after="0"/>
        <w:ind w:left="-15" w:firstLine="0"/>
        <w:jc w:val="left"/>
      </w:pPr>
      <w:r>
        <w:rPr>
          <w:b/>
        </w:rPr>
        <w:t>A.</w:t>
      </w:r>
      <w:r>
        <w:t xml:space="preserve"> hydrogen hóa  </w:t>
      </w:r>
      <w:r>
        <w:tab/>
        <w:t xml:space="preserve"> </w:t>
      </w:r>
      <w:r>
        <w:tab/>
      </w:r>
      <w:r>
        <w:rPr>
          <w:b/>
        </w:rPr>
        <w:t>B.</w:t>
      </w:r>
      <w:r>
        <w:t xml:space="preserve"> cô cạn ở nhiệt độ cao </w:t>
      </w:r>
      <w:r>
        <w:tab/>
        <w:t xml:space="preserve"> </w:t>
      </w:r>
      <w:r>
        <w:tab/>
      </w:r>
      <w:r>
        <w:rPr>
          <w:b/>
        </w:rPr>
        <w:t>C.</w:t>
      </w:r>
      <w:r>
        <w:t xml:space="preserve"> làm lạnh  </w:t>
      </w:r>
      <w:r>
        <w:tab/>
        <w:t xml:space="preserve">            </w:t>
      </w:r>
      <w:r>
        <w:rPr>
          <w:b/>
        </w:rPr>
        <w:t>D.</w:t>
      </w:r>
      <w:r>
        <w:t xml:space="preserve"> xà phòng hóa </w:t>
      </w:r>
    </w:p>
    <w:p w:rsidR="004A48DE" w:rsidRDefault="00EA723A" w:rsidP="00724C93">
      <w:pPr>
        <w:spacing w:after="0"/>
        <w:ind w:left="-5"/>
      </w:pPr>
      <w:r>
        <w:rPr>
          <w:b/>
        </w:rPr>
        <w:t>Câu 19:</w:t>
      </w:r>
      <w:r>
        <w:t xml:space="preserve"> Từ glycerol và hai acid béo (C</w:t>
      </w:r>
      <w:r>
        <w:rPr>
          <w:vertAlign w:val="subscript"/>
        </w:rPr>
        <w:t>17</w:t>
      </w:r>
      <w:r>
        <w:t>H</w:t>
      </w:r>
      <w:r>
        <w:rPr>
          <w:vertAlign w:val="subscript"/>
        </w:rPr>
        <w:t>35</w:t>
      </w:r>
      <w:r>
        <w:t>COOH và C</w:t>
      </w:r>
      <w:r>
        <w:rPr>
          <w:vertAlign w:val="subscript"/>
        </w:rPr>
        <w:t>15</w:t>
      </w:r>
      <w:r>
        <w:t>H</w:t>
      </w:r>
      <w:r>
        <w:rPr>
          <w:vertAlign w:val="subscript"/>
        </w:rPr>
        <w:t>31</w:t>
      </w:r>
      <w:r>
        <w:t xml:space="preserve">COOH) có thể tạo thành số triester tối đa là </w:t>
      </w:r>
    </w:p>
    <w:p w:rsidR="004A48DE" w:rsidRDefault="00EA723A" w:rsidP="00724C93">
      <w:pPr>
        <w:tabs>
          <w:tab w:val="center" w:pos="5968"/>
          <w:tab w:val="center" w:pos="9362"/>
        </w:tabs>
        <w:spacing w:after="0" w:line="267" w:lineRule="auto"/>
        <w:ind w:left="-15" w:firstLine="0"/>
        <w:jc w:val="left"/>
      </w:pPr>
      <w:r>
        <w:rPr>
          <w:b/>
        </w:rPr>
        <w:t xml:space="preserve">A. </w:t>
      </w:r>
      <w:r>
        <w:t xml:space="preserve">6                                    </w:t>
      </w:r>
      <w:r>
        <w:tab/>
      </w:r>
      <w:r>
        <w:rPr>
          <w:b/>
        </w:rPr>
        <w:t xml:space="preserve">B. </w:t>
      </w:r>
      <w:r>
        <w:t xml:space="preserve">5                                       </w:t>
      </w:r>
      <w:r>
        <w:rPr>
          <w:b/>
        </w:rPr>
        <w:t xml:space="preserve">C. </w:t>
      </w:r>
      <w:r>
        <w:t xml:space="preserve">4                                          </w:t>
      </w:r>
      <w:r>
        <w:rPr>
          <w:b/>
        </w:rPr>
        <w:t xml:space="preserve">D. </w:t>
      </w:r>
      <w:r>
        <w:t xml:space="preserve">3 </w:t>
      </w:r>
      <w:r>
        <w:tab/>
        <w:t xml:space="preserve"> </w:t>
      </w:r>
    </w:p>
    <w:p w:rsidR="004A48DE" w:rsidRDefault="00EA723A" w:rsidP="00724C93">
      <w:pPr>
        <w:spacing w:after="0"/>
        <w:ind w:left="-5"/>
      </w:pPr>
      <w:r>
        <w:rPr>
          <w:b/>
        </w:rPr>
        <w:t>Câu 20:</w:t>
      </w:r>
      <w:r>
        <w:t xml:space="preserve"> Dầu mỡ để lâu bị ôi, thiu là do </w:t>
      </w:r>
    </w:p>
    <w:p w:rsidR="004A48DE" w:rsidRDefault="00701149" w:rsidP="00724C93">
      <w:pPr>
        <w:spacing w:after="0"/>
        <w:ind w:left="293" w:hanging="293"/>
      </w:pPr>
      <w:r>
        <w:rPr>
          <w:b/>
          <w:bCs/>
          <w:szCs w:val="24"/>
          <w:u w:color="000000"/>
        </w:rPr>
        <w:t>A.</w:t>
      </w:r>
      <w:r>
        <w:rPr>
          <w:b/>
          <w:bCs/>
          <w:szCs w:val="24"/>
          <w:u w:color="000000"/>
        </w:rPr>
        <w:tab/>
      </w:r>
      <w:r w:rsidR="00EA723A">
        <w:t xml:space="preserve">chất béo bị rữa ra. </w:t>
      </w:r>
    </w:p>
    <w:p w:rsidR="004A48DE" w:rsidRDefault="00701149" w:rsidP="00724C93">
      <w:pPr>
        <w:spacing w:after="0"/>
        <w:ind w:left="293" w:hanging="293"/>
      </w:pPr>
      <w:r>
        <w:rPr>
          <w:b/>
          <w:bCs/>
          <w:szCs w:val="24"/>
          <w:u w:color="000000"/>
        </w:rPr>
        <w:t>B.</w:t>
      </w:r>
      <w:r>
        <w:rPr>
          <w:b/>
          <w:bCs/>
          <w:szCs w:val="24"/>
          <w:u w:color="000000"/>
        </w:rPr>
        <w:tab/>
      </w:r>
      <w:r w:rsidR="00EA723A">
        <w:t xml:space="preserve">chất béo bị phân hủy bởi nitrogen trong không khí. </w:t>
      </w:r>
    </w:p>
    <w:p w:rsidR="004A48DE" w:rsidRDefault="00701149" w:rsidP="00724C93">
      <w:pPr>
        <w:spacing w:after="0"/>
        <w:ind w:left="293" w:hanging="293"/>
      </w:pPr>
      <w:r>
        <w:rPr>
          <w:b/>
          <w:bCs/>
          <w:szCs w:val="24"/>
          <w:u w:color="000000"/>
        </w:rPr>
        <w:t>C.</w:t>
      </w:r>
      <w:r>
        <w:rPr>
          <w:b/>
          <w:bCs/>
          <w:szCs w:val="24"/>
          <w:u w:color="000000"/>
        </w:rPr>
        <w:tab/>
      </w:r>
      <w:r w:rsidR="00EA723A">
        <w:t xml:space="preserve">chất béo bị oxi hóa chậm bởi oxygen trong không khí, tạo thành các hợp chất có mùi khó chịu. </w:t>
      </w:r>
    </w:p>
    <w:p w:rsidR="004A48DE" w:rsidRDefault="00701149" w:rsidP="00724C93">
      <w:pPr>
        <w:spacing w:after="0"/>
        <w:ind w:left="293" w:hanging="293"/>
      </w:pPr>
      <w:r>
        <w:rPr>
          <w:b/>
          <w:bCs/>
          <w:szCs w:val="24"/>
          <w:u w:color="000000"/>
        </w:rPr>
        <w:t>D.</w:t>
      </w:r>
      <w:r>
        <w:rPr>
          <w:b/>
          <w:bCs/>
          <w:szCs w:val="24"/>
          <w:u w:color="000000"/>
        </w:rPr>
        <w:tab/>
      </w:r>
      <w:r w:rsidR="00EA723A">
        <w:t xml:space="preserve">chất béo bị thủy phân với nước trong không khí. </w:t>
      </w:r>
      <w:r w:rsidR="00EA723A">
        <w:rPr>
          <w:b/>
        </w:rPr>
        <w:t xml:space="preserve">Câu 21: </w:t>
      </w:r>
      <w:r w:rsidR="00EA723A">
        <w:t xml:space="preserve">Cho các phát biểu sau:  </w:t>
      </w:r>
    </w:p>
    <w:p w:rsidR="004A48DE" w:rsidRDefault="00701149" w:rsidP="00724C93">
      <w:pPr>
        <w:spacing w:after="0"/>
        <w:ind w:left="338" w:hanging="338"/>
      </w:pPr>
      <w:r>
        <w:rPr>
          <w:szCs w:val="24"/>
          <w:u w:color="000000"/>
        </w:rPr>
        <w:t>(1)</w:t>
      </w:r>
      <w:r>
        <w:rPr>
          <w:szCs w:val="24"/>
          <w:u w:color="000000"/>
        </w:rPr>
        <w:tab/>
      </w:r>
      <w:r w:rsidR="00EA723A">
        <w:t xml:space="preserve">Chất béo được gọi chung là triglyceride.  </w:t>
      </w:r>
    </w:p>
    <w:p w:rsidR="004A48DE" w:rsidRDefault="00701149" w:rsidP="00724C93">
      <w:pPr>
        <w:spacing w:after="0"/>
        <w:ind w:left="338" w:hanging="338"/>
      </w:pPr>
      <w:r>
        <w:rPr>
          <w:szCs w:val="24"/>
          <w:u w:color="000000"/>
        </w:rPr>
        <w:t>(2)</w:t>
      </w:r>
      <w:r>
        <w:rPr>
          <w:szCs w:val="24"/>
          <w:u w:color="000000"/>
        </w:rPr>
        <w:tab/>
      </w:r>
      <w:r w:rsidR="00EA723A">
        <w:t xml:space="preserve">Chất béo nhẹ hơn nước, không tan trong nước nhưng tan nhiều trong dung môi hữu cơ.  </w:t>
      </w:r>
    </w:p>
    <w:p w:rsidR="004A48DE" w:rsidRDefault="00701149" w:rsidP="00724C93">
      <w:pPr>
        <w:spacing w:after="0"/>
        <w:ind w:left="338" w:hanging="338"/>
      </w:pPr>
      <w:r>
        <w:rPr>
          <w:szCs w:val="24"/>
          <w:u w:color="000000"/>
        </w:rPr>
        <w:t>(3)</w:t>
      </w:r>
      <w:r>
        <w:rPr>
          <w:szCs w:val="24"/>
          <w:u w:color="000000"/>
        </w:rPr>
        <w:tab/>
      </w:r>
      <w:r w:rsidR="00EA723A">
        <w:t xml:space="preserve">Một số ester có mùi thơm nên được dùng làm chất tạo hương trong công nghiệp thực phẩm và mĩ phẩm. </w:t>
      </w:r>
    </w:p>
    <w:p w:rsidR="004A48DE" w:rsidRDefault="00701149" w:rsidP="00724C93">
      <w:pPr>
        <w:spacing w:after="0"/>
        <w:ind w:left="338" w:hanging="338"/>
      </w:pPr>
      <w:r>
        <w:rPr>
          <w:szCs w:val="24"/>
          <w:u w:color="000000"/>
        </w:rPr>
        <w:t>(4)</w:t>
      </w:r>
      <w:r>
        <w:rPr>
          <w:szCs w:val="24"/>
          <w:u w:color="000000"/>
        </w:rPr>
        <w:tab/>
      </w:r>
      <w:r w:rsidR="00EA723A">
        <w:t xml:space="preserve">Phản ứng thủy phân chất béo trong môi trường acid luôn là phản ứng một chiều.  </w:t>
      </w:r>
    </w:p>
    <w:p w:rsidR="004A48DE" w:rsidRDefault="00701149" w:rsidP="00724C93">
      <w:pPr>
        <w:spacing w:after="0"/>
        <w:ind w:left="338" w:hanging="338"/>
      </w:pPr>
      <w:r>
        <w:rPr>
          <w:szCs w:val="24"/>
          <w:u w:color="000000"/>
        </w:rPr>
        <w:t>(5)</w:t>
      </w:r>
      <w:r>
        <w:rPr>
          <w:szCs w:val="24"/>
          <w:u w:color="000000"/>
        </w:rPr>
        <w:tab/>
      </w:r>
      <w:r w:rsidR="00EA723A">
        <w:t xml:space="preserve">Mỡ động vật, dầu thực vật có thể được dùng làm nguyên liệu để sản xuất xà phòng. </w:t>
      </w:r>
    </w:p>
    <w:p w:rsidR="004A48DE" w:rsidRDefault="00701149" w:rsidP="00724C93">
      <w:pPr>
        <w:spacing w:after="0"/>
        <w:ind w:left="338" w:hanging="338"/>
      </w:pPr>
      <w:r>
        <w:rPr>
          <w:szCs w:val="24"/>
          <w:u w:color="000000"/>
        </w:rPr>
        <w:t>(6)</w:t>
      </w:r>
      <w:r>
        <w:rPr>
          <w:szCs w:val="24"/>
          <w:u w:color="000000"/>
        </w:rPr>
        <w:tab/>
      </w:r>
      <w:r w:rsidR="00EA723A">
        <w:t xml:space="preserve">Có thể sán xuất được xà phòng từ các alkane mạch dài thu được từ chế biến dầu mỏ. </w:t>
      </w:r>
    </w:p>
    <w:p w:rsidR="004A48DE" w:rsidRDefault="00EA723A" w:rsidP="00724C93">
      <w:pPr>
        <w:spacing w:after="0"/>
        <w:ind w:left="-5"/>
      </w:pPr>
      <w:r>
        <w:t xml:space="preserve">    Số phát biểu đúng là  </w:t>
      </w:r>
    </w:p>
    <w:p w:rsidR="004A48DE" w:rsidRDefault="00EA723A" w:rsidP="00724C93">
      <w:pPr>
        <w:tabs>
          <w:tab w:val="center" w:pos="1440"/>
          <w:tab w:val="center" w:pos="2160"/>
          <w:tab w:val="center" w:pos="3081"/>
          <w:tab w:val="center" w:pos="3601"/>
          <w:tab w:val="center" w:pos="4321"/>
          <w:tab w:val="center" w:pos="5041"/>
          <w:tab w:val="center" w:pos="5968"/>
          <w:tab w:val="center" w:pos="6481"/>
          <w:tab w:val="center" w:pos="7201"/>
          <w:tab w:val="center" w:pos="7921"/>
          <w:tab w:val="center" w:pos="8848"/>
        </w:tabs>
        <w:spacing w:after="0" w:line="267" w:lineRule="auto"/>
        <w:ind w:left="-15" w:firstLine="0"/>
        <w:jc w:val="left"/>
      </w:pPr>
      <w:r>
        <w:rPr>
          <w:b/>
        </w:rPr>
        <w:t xml:space="preserve">A. </w:t>
      </w:r>
      <w:r>
        <w:t xml:space="preserve">4.    </w:t>
      </w:r>
      <w:r>
        <w:tab/>
        <w:t xml:space="preserve"> </w:t>
      </w:r>
      <w:r>
        <w:tab/>
        <w:t xml:space="preserve"> </w:t>
      </w:r>
      <w:r>
        <w:tab/>
      </w:r>
      <w:r>
        <w:rPr>
          <w:b/>
        </w:rPr>
        <w:t xml:space="preserve">B. </w:t>
      </w:r>
      <w:r>
        <w:t xml:space="preserve">3  </w:t>
      </w:r>
      <w:r>
        <w:tab/>
        <w:t xml:space="preserve"> </w:t>
      </w:r>
      <w:r>
        <w:tab/>
        <w:t xml:space="preserve"> </w:t>
      </w:r>
      <w:r>
        <w:tab/>
        <w:t xml:space="preserve"> </w:t>
      </w:r>
      <w:r>
        <w:tab/>
      </w:r>
      <w:r>
        <w:rPr>
          <w:b/>
        </w:rPr>
        <w:t xml:space="preserve">C. </w:t>
      </w:r>
      <w:r>
        <w:t xml:space="preserve">6  </w:t>
      </w:r>
      <w:r>
        <w:tab/>
        <w:t xml:space="preserve">    </w:t>
      </w:r>
      <w:r>
        <w:tab/>
        <w:t xml:space="preserve"> </w:t>
      </w:r>
      <w:r>
        <w:tab/>
        <w:t xml:space="preserve"> </w:t>
      </w:r>
      <w:r>
        <w:tab/>
      </w:r>
      <w:r>
        <w:rPr>
          <w:b/>
        </w:rPr>
        <w:t xml:space="preserve">D. </w:t>
      </w:r>
      <w:r>
        <w:t xml:space="preserve">5  </w:t>
      </w:r>
    </w:p>
    <w:p w:rsidR="004A48DE" w:rsidRDefault="00EA723A" w:rsidP="00724C93">
      <w:pPr>
        <w:spacing w:after="0"/>
        <w:ind w:left="-5"/>
      </w:pPr>
      <w:r>
        <w:rPr>
          <w:b/>
        </w:rPr>
        <w:t>Câu 22:</w:t>
      </w:r>
      <w:r>
        <w:t xml:space="preserve"> Chất béo (C</w:t>
      </w:r>
      <w:r>
        <w:rPr>
          <w:vertAlign w:val="subscript"/>
        </w:rPr>
        <w:t>17</w:t>
      </w:r>
      <w:r>
        <w:t>H</w:t>
      </w:r>
      <w:r>
        <w:rPr>
          <w:vertAlign w:val="subscript"/>
        </w:rPr>
        <w:t>33</w:t>
      </w:r>
      <w:r>
        <w:t>COO)</w:t>
      </w:r>
      <w:r>
        <w:rPr>
          <w:vertAlign w:val="subscript"/>
        </w:rPr>
        <w:t>3</w:t>
      </w:r>
      <w:r>
        <w:t>C</w:t>
      </w:r>
      <w:r>
        <w:rPr>
          <w:vertAlign w:val="subscript"/>
        </w:rPr>
        <w:t>3</w:t>
      </w:r>
      <w:r>
        <w:t>H</w:t>
      </w:r>
      <w:r>
        <w:rPr>
          <w:vertAlign w:val="subscript"/>
        </w:rPr>
        <w:t>5</w:t>
      </w:r>
      <w:r>
        <w:t xml:space="preserve"> </w:t>
      </w:r>
      <w:r>
        <w:rPr>
          <w:b/>
        </w:rPr>
        <w:t>không</w:t>
      </w:r>
      <w:r>
        <w:t xml:space="preserve"> tác dụng với  </w:t>
      </w:r>
    </w:p>
    <w:p w:rsidR="004A48DE" w:rsidRDefault="00EA723A" w:rsidP="00724C93">
      <w:pPr>
        <w:tabs>
          <w:tab w:val="center" w:pos="4321"/>
          <w:tab w:val="center" w:pos="5041"/>
          <w:tab w:val="center" w:pos="7382"/>
        </w:tabs>
        <w:spacing w:after="0"/>
        <w:ind w:left="-15" w:firstLine="0"/>
        <w:jc w:val="left"/>
      </w:pPr>
      <w:r>
        <w:rPr>
          <w:b/>
        </w:rPr>
        <w:t xml:space="preserve">A. </w:t>
      </w:r>
      <w:r>
        <w:t>H</w:t>
      </w:r>
      <w:r>
        <w:rPr>
          <w:vertAlign w:val="subscript"/>
        </w:rPr>
        <w:t>2</w:t>
      </w:r>
      <w:r>
        <w:t>O (xúc tác H</w:t>
      </w:r>
      <w:r>
        <w:rPr>
          <w:vertAlign w:val="subscript"/>
        </w:rPr>
        <w:t>2</w:t>
      </w:r>
      <w:r>
        <w:t>SO</w:t>
      </w:r>
      <w:r>
        <w:rPr>
          <w:vertAlign w:val="subscript"/>
        </w:rPr>
        <w:t>4</w:t>
      </w:r>
      <w:r>
        <w:t xml:space="preserve"> loãng, đun nóng). </w:t>
      </w:r>
      <w:r>
        <w:tab/>
        <w:t xml:space="preserve"> </w:t>
      </w:r>
      <w:r>
        <w:tab/>
        <w:t xml:space="preserve"> </w:t>
      </w:r>
      <w:r>
        <w:tab/>
      </w:r>
      <w:r>
        <w:rPr>
          <w:b/>
        </w:rPr>
        <w:t xml:space="preserve">B. </w:t>
      </w:r>
      <w:r>
        <w:t>Cu(OH)</w:t>
      </w:r>
      <w:r>
        <w:rPr>
          <w:vertAlign w:val="subscript"/>
        </w:rPr>
        <w:t>2</w:t>
      </w:r>
      <w:r>
        <w:t xml:space="preserve"> (ở điều kiện thường). </w:t>
      </w:r>
    </w:p>
    <w:p w:rsidR="004A48DE" w:rsidRDefault="00EA723A" w:rsidP="00724C93">
      <w:pPr>
        <w:tabs>
          <w:tab w:val="center" w:pos="3601"/>
          <w:tab w:val="center" w:pos="4321"/>
          <w:tab w:val="center" w:pos="5041"/>
          <w:tab w:val="center" w:pos="7176"/>
        </w:tabs>
        <w:spacing w:after="0"/>
        <w:ind w:left="-15" w:firstLine="0"/>
        <w:jc w:val="left"/>
      </w:pPr>
      <w:r>
        <w:rPr>
          <w:b/>
        </w:rPr>
        <w:t xml:space="preserve">C. </w:t>
      </w:r>
      <w:r>
        <w:t xml:space="preserve">Dung dịch NaOH (đun nóng). </w:t>
      </w:r>
      <w:r>
        <w:tab/>
        <w:t xml:space="preserve"> </w:t>
      </w:r>
      <w:r>
        <w:tab/>
        <w:t xml:space="preserve"> </w:t>
      </w:r>
      <w:r>
        <w:tab/>
        <w:t xml:space="preserve"> </w:t>
      </w:r>
      <w:r>
        <w:tab/>
      </w:r>
      <w:r>
        <w:rPr>
          <w:b/>
        </w:rPr>
        <w:t xml:space="preserve">D. </w:t>
      </w:r>
      <w:r>
        <w:t>H</w:t>
      </w:r>
      <w:r>
        <w:rPr>
          <w:vertAlign w:val="subscript"/>
        </w:rPr>
        <w:t>2</w:t>
      </w:r>
      <w:r>
        <w:t xml:space="preserve"> (xúc tác Ni, đun nóng). </w:t>
      </w:r>
    </w:p>
    <w:p w:rsidR="004A48DE" w:rsidRDefault="00EA723A" w:rsidP="00724C93">
      <w:pPr>
        <w:spacing w:after="0"/>
        <w:ind w:left="-5"/>
      </w:pPr>
      <w:r>
        <w:rPr>
          <w:b/>
        </w:rPr>
        <w:t xml:space="preserve">Câu 23: </w:t>
      </w:r>
      <w:r>
        <w:t xml:space="preserve">Acid béo omega-3 thường gặp là Eicosapentaenoic acid (EPA) có công thức khung phân tử như sau: </w:t>
      </w:r>
    </w:p>
    <w:p w:rsidR="00724C93" w:rsidRDefault="00724C93" w:rsidP="00724C93">
      <w:pPr>
        <w:spacing w:after="0"/>
        <w:ind w:left="-5"/>
      </w:pPr>
      <w:r>
        <w:rPr>
          <w:noProof/>
        </w:rPr>
        <w:drawing>
          <wp:inline distT="0" distB="0" distL="0" distR="0">
            <wp:extent cx="3695700" cy="695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95700" cy="695325"/>
                    </a:xfrm>
                    <a:prstGeom prst="rect">
                      <a:avLst/>
                    </a:prstGeom>
                    <a:noFill/>
                    <a:ln>
                      <a:noFill/>
                    </a:ln>
                  </pic:spPr>
                </pic:pic>
              </a:graphicData>
            </a:graphic>
          </wp:inline>
        </w:drawing>
      </w:r>
    </w:p>
    <w:p w:rsidR="004A48DE" w:rsidRDefault="00EA723A" w:rsidP="00724C93">
      <w:pPr>
        <w:spacing w:after="0"/>
        <w:ind w:left="-5"/>
      </w:pPr>
      <w:r>
        <w:t xml:space="preserve">Nhận xét nào sau đây </w:t>
      </w:r>
      <w:r>
        <w:rPr>
          <w:b/>
        </w:rPr>
        <w:t>sai</w:t>
      </w:r>
      <w:r>
        <w:t xml:space="preserve">? </w:t>
      </w:r>
    </w:p>
    <w:p w:rsidR="004A48DE" w:rsidRDefault="00701149" w:rsidP="00724C93">
      <w:pPr>
        <w:spacing w:after="0"/>
        <w:ind w:left="293" w:hanging="293"/>
      </w:pPr>
      <w:r>
        <w:rPr>
          <w:b/>
          <w:bCs/>
          <w:szCs w:val="24"/>
          <w:u w:color="000000"/>
        </w:rPr>
        <w:t>A.</w:t>
      </w:r>
      <w:r>
        <w:rPr>
          <w:b/>
          <w:bCs/>
          <w:szCs w:val="24"/>
          <w:u w:color="000000"/>
        </w:rPr>
        <w:tab/>
      </w:r>
      <w:r w:rsidR="00EA723A">
        <w:t>Eicosapentaenoic acid có công thức phân tử là C</w:t>
      </w:r>
      <w:r w:rsidR="00EA723A">
        <w:rPr>
          <w:vertAlign w:val="subscript"/>
        </w:rPr>
        <w:t>20</w:t>
      </w:r>
      <w:r w:rsidR="00EA723A">
        <w:t>H</w:t>
      </w:r>
      <w:r w:rsidR="00EA723A">
        <w:rPr>
          <w:vertAlign w:val="subscript"/>
        </w:rPr>
        <w:t>31</w:t>
      </w:r>
      <w:r w:rsidR="00EA723A">
        <w:t>O</w:t>
      </w:r>
      <w:r w:rsidR="00EA723A">
        <w:rPr>
          <w:vertAlign w:val="subscript"/>
        </w:rPr>
        <w:t>2</w:t>
      </w:r>
      <w:r w:rsidR="00EA723A">
        <w:t xml:space="preserve"> </w:t>
      </w:r>
    </w:p>
    <w:p w:rsidR="004A48DE" w:rsidRDefault="00701149" w:rsidP="00724C93">
      <w:pPr>
        <w:spacing w:after="0"/>
        <w:ind w:left="293" w:hanging="293"/>
      </w:pPr>
      <w:r>
        <w:rPr>
          <w:b/>
          <w:bCs/>
          <w:szCs w:val="24"/>
          <w:u w:color="000000"/>
        </w:rPr>
        <w:t>B.</w:t>
      </w:r>
      <w:r>
        <w:rPr>
          <w:b/>
          <w:bCs/>
          <w:szCs w:val="24"/>
          <w:u w:color="000000"/>
        </w:rPr>
        <w:tab/>
      </w:r>
      <w:r w:rsidR="00EA723A">
        <w:t xml:space="preserve">Eicosapentaenoic acid có công thức thu gọn: </w:t>
      </w:r>
    </w:p>
    <w:p w:rsidR="004A48DE" w:rsidRDefault="00EA723A" w:rsidP="00724C93">
      <w:pPr>
        <w:spacing w:after="0" w:line="259" w:lineRule="auto"/>
        <w:ind w:right="4"/>
        <w:jc w:val="center"/>
      </w:pPr>
      <w:r>
        <w:t>CH</w:t>
      </w:r>
      <w:r>
        <w:rPr>
          <w:vertAlign w:val="subscript"/>
        </w:rPr>
        <w:t>3</w:t>
      </w:r>
      <w:r>
        <w:t>CH</w:t>
      </w:r>
      <w:r>
        <w:rPr>
          <w:vertAlign w:val="subscript"/>
        </w:rPr>
        <w:t>2</w:t>
      </w:r>
      <w:r>
        <w:t>CH=CHCH</w:t>
      </w:r>
      <w:r>
        <w:rPr>
          <w:vertAlign w:val="subscript"/>
        </w:rPr>
        <w:t>2</w:t>
      </w:r>
      <w:r>
        <w:t>CH=CHCH</w:t>
      </w:r>
      <w:r>
        <w:rPr>
          <w:vertAlign w:val="subscript"/>
        </w:rPr>
        <w:t>2</w:t>
      </w:r>
      <w:r>
        <w:t>CH=CHCH</w:t>
      </w:r>
      <w:r>
        <w:rPr>
          <w:vertAlign w:val="subscript"/>
        </w:rPr>
        <w:t>2</w:t>
      </w:r>
      <w:r>
        <w:t>CH=CHCH</w:t>
      </w:r>
      <w:r>
        <w:rPr>
          <w:vertAlign w:val="subscript"/>
        </w:rPr>
        <w:t>2</w:t>
      </w:r>
      <w:r>
        <w:t>CH=CH[CH</w:t>
      </w:r>
      <w:r>
        <w:rPr>
          <w:vertAlign w:val="subscript"/>
        </w:rPr>
        <w:t>2</w:t>
      </w:r>
      <w:r>
        <w:t>]</w:t>
      </w:r>
      <w:r>
        <w:rPr>
          <w:vertAlign w:val="subscript"/>
        </w:rPr>
        <w:t>3</w:t>
      </w:r>
      <w:r>
        <w:t xml:space="preserve">COOH </w:t>
      </w:r>
    </w:p>
    <w:p w:rsidR="004A48DE" w:rsidRDefault="00701149" w:rsidP="00724C93">
      <w:pPr>
        <w:spacing w:after="0"/>
        <w:ind w:left="293" w:hanging="293"/>
      </w:pPr>
      <w:r>
        <w:rPr>
          <w:b/>
          <w:bCs/>
          <w:szCs w:val="24"/>
          <w:u w:color="000000"/>
        </w:rPr>
        <w:t>C.</w:t>
      </w:r>
      <w:r>
        <w:rPr>
          <w:b/>
          <w:bCs/>
          <w:szCs w:val="24"/>
          <w:u w:color="000000"/>
        </w:rPr>
        <w:tab/>
      </w:r>
      <w:r w:rsidR="00EA723A">
        <w:t xml:space="preserve">Eicosapentaenoic acid là một carboxylic acid không no, đơn chức mạch hở. </w:t>
      </w:r>
    </w:p>
    <w:p w:rsidR="004A48DE" w:rsidRDefault="00701149" w:rsidP="00724C93">
      <w:pPr>
        <w:spacing w:after="0"/>
        <w:ind w:left="293" w:hanging="293"/>
      </w:pPr>
      <w:r>
        <w:rPr>
          <w:b/>
          <w:bCs/>
          <w:szCs w:val="24"/>
          <w:u w:color="000000"/>
        </w:rPr>
        <w:t>D.</w:t>
      </w:r>
      <w:r>
        <w:rPr>
          <w:b/>
          <w:bCs/>
          <w:szCs w:val="24"/>
          <w:u w:color="000000"/>
        </w:rPr>
        <w:tab/>
      </w:r>
      <w:r w:rsidR="00EA723A">
        <w:t xml:space="preserve">Eicosapentaenoic acid là một acid no, đơn chức mạch hở. </w:t>
      </w:r>
    </w:p>
    <w:p w:rsidR="004A48DE" w:rsidRDefault="00EA723A" w:rsidP="00724C93">
      <w:pPr>
        <w:spacing w:after="0"/>
        <w:ind w:left="-5"/>
      </w:pPr>
      <w:r>
        <w:rPr>
          <w:b/>
        </w:rPr>
        <w:t>Câu 24:</w:t>
      </w:r>
      <w:r>
        <w:t xml:space="preserve"> Chất nào dưới đây là chất giặt rửa tổng hợp? </w:t>
      </w:r>
    </w:p>
    <w:p w:rsidR="004A48DE" w:rsidRDefault="00EA723A" w:rsidP="00724C93">
      <w:pPr>
        <w:spacing w:after="0" w:line="308" w:lineRule="auto"/>
        <w:ind w:left="-5" w:right="1008"/>
      </w:pPr>
      <w:r>
        <w:rPr>
          <w:b/>
        </w:rPr>
        <w:t>A.</w:t>
      </w:r>
      <w:r>
        <w:t xml:space="preserve"> (C</w:t>
      </w:r>
      <w:r>
        <w:rPr>
          <w:vertAlign w:val="subscript"/>
        </w:rPr>
        <w:t>17</w:t>
      </w:r>
      <w:r>
        <w:t>H</w:t>
      </w:r>
      <w:r>
        <w:rPr>
          <w:vertAlign w:val="subscript"/>
        </w:rPr>
        <w:t>35</w:t>
      </w:r>
      <w:r>
        <w:t>COO)</w:t>
      </w:r>
      <w:r>
        <w:rPr>
          <w:vertAlign w:val="subscript"/>
        </w:rPr>
        <w:t>3</w:t>
      </w:r>
      <w:r>
        <w:t>C</w:t>
      </w:r>
      <w:r>
        <w:rPr>
          <w:vertAlign w:val="subscript"/>
        </w:rPr>
        <w:t>3</w:t>
      </w:r>
      <w:r>
        <w:t>H</w:t>
      </w:r>
      <w:r>
        <w:rPr>
          <w:vertAlign w:val="subscript"/>
        </w:rPr>
        <w:t>5</w:t>
      </w:r>
      <w:r>
        <w:t xml:space="preserve"> </w:t>
      </w:r>
      <w:r>
        <w:tab/>
        <w:t xml:space="preserve">     </w:t>
      </w:r>
      <w:r>
        <w:tab/>
        <w:t xml:space="preserve"> </w:t>
      </w:r>
      <w:r>
        <w:tab/>
        <w:t xml:space="preserve"> </w:t>
      </w:r>
      <w:r>
        <w:tab/>
        <w:t xml:space="preserve"> </w:t>
      </w:r>
      <w:r>
        <w:tab/>
      </w:r>
      <w:r>
        <w:rPr>
          <w:b/>
        </w:rPr>
        <w:t>B.</w:t>
      </w:r>
      <w:r>
        <w:t xml:space="preserve"> CH</w:t>
      </w:r>
      <w:r>
        <w:rPr>
          <w:vertAlign w:val="subscript"/>
        </w:rPr>
        <w:t>3</w:t>
      </w:r>
      <w:r>
        <w:t>[CH</w:t>
      </w:r>
      <w:r>
        <w:rPr>
          <w:vertAlign w:val="subscript"/>
        </w:rPr>
        <w:t>2</w:t>
      </w:r>
      <w:r>
        <w:t>]</w:t>
      </w:r>
      <w:r>
        <w:rPr>
          <w:vertAlign w:val="subscript"/>
        </w:rPr>
        <w:t>11</w:t>
      </w:r>
      <w:r>
        <w:t>-C</w:t>
      </w:r>
      <w:r>
        <w:rPr>
          <w:vertAlign w:val="subscript"/>
        </w:rPr>
        <w:t>6</w:t>
      </w:r>
      <w:r>
        <w:t>H</w:t>
      </w:r>
      <w:r>
        <w:rPr>
          <w:vertAlign w:val="subscript"/>
        </w:rPr>
        <w:t>4</w:t>
      </w:r>
      <w:r>
        <w:t>-SO</w:t>
      </w:r>
      <w:r>
        <w:rPr>
          <w:vertAlign w:val="subscript"/>
        </w:rPr>
        <w:t>3</w:t>
      </w:r>
      <w:r>
        <w:rPr>
          <w:vertAlign w:val="superscript"/>
        </w:rPr>
        <w:t>-</w:t>
      </w:r>
      <w:r>
        <w:t>Na</w:t>
      </w:r>
      <w:r>
        <w:rPr>
          <w:vertAlign w:val="superscript"/>
        </w:rPr>
        <w:t>+</w:t>
      </w:r>
      <w:r>
        <w:t xml:space="preserve"> </w:t>
      </w:r>
      <w:r>
        <w:tab/>
        <w:t xml:space="preserve"> </w:t>
      </w:r>
      <w:r w:rsidR="001B5B2B">
        <w:tab/>
      </w:r>
      <w:r>
        <w:rPr>
          <w:b/>
        </w:rPr>
        <w:t>C.</w:t>
      </w:r>
      <w:r>
        <w:t xml:space="preserve"> CH</w:t>
      </w:r>
      <w:r>
        <w:rPr>
          <w:vertAlign w:val="subscript"/>
        </w:rPr>
        <w:t>3</w:t>
      </w:r>
      <w:r>
        <w:t>[CH</w:t>
      </w:r>
      <w:r>
        <w:rPr>
          <w:vertAlign w:val="subscript"/>
        </w:rPr>
        <w:t>2</w:t>
      </w:r>
      <w:r>
        <w:t>]</w:t>
      </w:r>
      <w:r>
        <w:rPr>
          <w:vertAlign w:val="subscript"/>
        </w:rPr>
        <w:t>14</w:t>
      </w:r>
      <w:r>
        <w:t>COONa</w:t>
      </w:r>
      <w:r>
        <w:rPr>
          <w:vertAlign w:val="subscript"/>
        </w:rPr>
        <w:t xml:space="preserve">   </w:t>
      </w:r>
      <w:r>
        <w:t xml:space="preserve"> </w:t>
      </w:r>
      <w:r>
        <w:tab/>
        <w:t xml:space="preserve">   </w:t>
      </w:r>
      <w:r>
        <w:tab/>
        <w:t xml:space="preserve"> </w:t>
      </w:r>
      <w:r>
        <w:tab/>
        <w:t xml:space="preserve"> </w:t>
      </w:r>
      <w:r>
        <w:tab/>
        <w:t xml:space="preserve"> </w:t>
      </w:r>
      <w:r>
        <w:tab/>
      </w:r>
      <w:r>
        <w:rPr>
          <w:b/>
        </w:rPr>
        <w:t>D.</w:t>
      </w:r>
      <w:r>
        <w:t xml:space="preserve"> CH</w:t>
      </w:r>
      <w:r>
        <w:rPr>
          <w:vertAlign w:val="subscript"/>
        </w:rPr>
        <w:t>3</w:t>
      </w:r>
      <w:r>
        <w:t xml:space="preserve"> COOC</w:t>
      </w:r>
      <w:r>
        <w:rPr>
          <w:vertAlign w:val="subscript"/>
        </w:rPr>
        <w:t>6</w:t>
      </w:r>
      <w:r>
        <w:t>H</w:t>
      </w:r>
      <w:r>
        <w:rPr>
          <w:vertAlign w:val="subscript"/>
        </w:rPr>
        <w:t>5</w:t>
      </w:r>
      <w:r>
        <w:t xml:space="preserve"> </w:t>
      </w:r>
    </w:p>
    <w:p w:rsidR="004A48DE" w:rsidRDefault="00EA723A" w:rsidP="00724C93">
      <w:pPr>
        <w:spacing w:after="0"/>
        <w:ind w:left="-5"/>
      </w:pPr>
      <w:r>
        <w:rPr>
          <w:b/>
        </w:rPr>
        <w:lastRenderedPageBreak/>
        <w:t>Câu 25:</w:t>
      </w:r>
      <w:r>
        <w:t xml:space="preserve"> Phần ưa nước trong phân tử chất giặt rửa tổng hợp CH</w:t>
      </w:r>
      <w:r>
        <w:rPr>
          <w:vertAlign w:val="subscript"/>
        </w:rPr>
        <w:t>3</w:t>
      </w:r>
      <w:r>
        <w:t>[CH</w:t>
      </w:r>
      <w:r>
        <w:rPr>
          <w:vertAlign w:val="subscript"/>
        </w:rPr>
        <w:t>2</w:t>
      </w:r>
      <w:r>
        <w:t>]</w:t>
      </w:r>
      <w:r>
        <w:rPr>
          <w:vertAlign w:val="subscript"/>
        </w:rPr>
        <w:t>10</w:t>
      </w:r>
      <w:r>
        <w:t>CH</w:t>
      </w:r>
      <w:r>
        <w:rPr>
          <w:vertAlign w:val="subscript"/>
        </w:rPr>
        <w:t>2</w:t>
      </w:r>
      <w:r>
        <w:t>OSO</w:t>
      </w:r>
      <w:r>
        <w:rPr>
          <w:vertAlign w:val="subscript"/>
        </w:rPr>
        <w:t>3</w:t>
      </w:r>
      <w:r>
        <w:rPr>
          <w:vertAlign w:val="superscript"/>
        </w:rPr>
        <w:t>-</w:t>
      </w:r>
      <w:r>
        <w:t>Na</w:t>
      </w:r>
      <w:r>
        <w:rPr>
          <w:vertAlign w:val="superscript"/>
        </w:rPr>
        <w:t xml:space="preserve">+ </w:t>
      </w:r>
      <w:r>
        <w:t xml:space="preserve">là: </w:t>
      </w:r>
    </w:p>
    <w:p w:rsidR="004A48DE" w:rsidRDefault="00EA723A" w:rsidP="00724C93">
      <w:pPr>
        <w:tabs>
          <w:tab w:val="center" w:pos="2160"/>
          <w:tab w:val="center" w:pos="3426"/>
          <w:tab w:val="center" w:pos="4321"/>
          <w:tab w:val="center" w:pos="5959"/>
          <w:tab w:val="center" w:pos="7201"/>
          <w:tab w:val="center" w:pos="9156"/>
        </w:tabs>
        <w:spacing w:after="0"/>
        <w:ind w:left="-15" w:firstLine="0"/>
        <w:jc w:val="left"/>
      </w:pPr>
      <w:r>
        <w:rPr>
          <w:b/>
        </w:rPr>
        <w:t>A.</w:t>
      </w:r>
      <w:r>
        <w:t xml:space="preserve"> OSO</w:t>
      </w:r>
      <w:r>
        <w:rPr>
          <w:sz w:val="16"/>
        </w:rPr>
        <w:t>3-</w:t>
      </w:r>
      <w:r>
        <w:t>Na</w:t>
      </w:r>
      <w:r>
        <w:rPr>
          <w:sz w:val="16"/>
        </w:rPr>
        <w:t xml:space="preserve">+ </w:t>
      </w:r>
      <w:r>
        <w:rPr>
          <w:b/>
        </w:rPr>
        <w:t xml:space="preserve">  </w:t>
      </w:r>
      <w:r>
        <w:rPr>
          <w:b/>
        </w:rPr>
        <w:tab/>
        <w:t xml:space="preserve"> </w:t>
      </w:r>
      <w:r>
        <w:rPr>
          <w:b/>
        </w:rPr>
        <w:tab/>
        <w:t>B.</w:t>
      </w:r>
      <w:r>
        <w:t xml:space="preserve"> SO</w:t>
      </w:r>
      <w:r>
        <w:rPr>
          <w:sz w:val="16"/>
        </w:rPr>
        <w:t>3-</w:t>
      </w:r>
      <w:r>
        <w:t>Na</w:t>
      </w:r>
      <w:r>
        <w:rPr>
          <w:sz w:val="16"/>
        </w:rPr>
        <w:t xml:space="preserve">+ </w:t>
      </w:r>
      <w:r>
        <w:rPr>
          <w:sz w:val="16"/>
        </w:rPr>
        <w:tab/>
        <w:t xml:space="preserve"> </w:t>
      </w:r>
      <w:r>
        <w:rPr>
          <w:sz w:val="16"/>
        </w:rPr>
        <w:tab/>
      </w:r>
      <w:r>
        <w:rPr>
          <w:b/>
        </w:rPr>
        <w:t>C.</w:t>
      </w:r>
      <w:r>
        <w:rPr>
          <w:sz w:val="16"/>
        </w:rPr>
        <w:t xml:space="preserve"> </w:t>
      </w:r>
      <w:r>
        <w:t>CH</w:t>
      </w:r>
      <w:r>
        <w:rPr>
          <w:sz w:val="16"/>
        </w:rPr>
        <w:t>3</w:t>
      </w:r>
      <w:r>
        <w:t>[CH</w:t>
      </w:r>
      <w:r>
        <w:rPr>
          <w:sz w:val="16"/>
        </w:rPr>
        <w:t>2</w:t>
      </w:r>
      <w:r>
        <w:t>]</w:t>
      </w:r>
      <w:r>
        <w:rPr>
          <w:sz w:val="16"/>
        </w:rPr>
        <w:t>10</w:t>
      </w:r>
      <w:r>
        <w:t>CH</w:t>
      </w:r>
      <w:r>
        <w:rPr>
          <w:sz w:val="16"/>
        </w:rPr>
        <w:t xml:space="preserve">2 </w:t>
      </w:r>
      <w:r>
        <w:rPr>
          <w:sz w:val="16"/>
        </w:rPr>
        <w:tab/>
        <w:t xml:space="preserve"> </w:t>
      </w:r>
      <w:r>
        <w:rPr>
          <w:sz w:val="16"/>
        </w:rPr>
        <w:tab/>
      </w:r>
      <w:r>
        <w:rPr>
          <w:b/>
        </w:rPr>
        <w:t>D.</w:t>
      </w:r>
      <w:r>
        <w:t xml:space="preserve"> CH</w:t>
      </w:r>
      <w:r>
        <w:rPr>
          <w:sz w:val="16"/>
        </w:rPr>
        <w:t>3</w:t>
      </w:r>
      <w:r>
        <w:t>[CH</w:t>
      </w:r>
      <w:r>
        <w:rPr>
          <w:sz w:val="16"/>
        </w:rPr>
        <w:t>2</w:t>
      </w:r>
      <w:r>
        <w:t>]</w:t>
      </w:r>
      <w:r>
        <w:rPr>
          <w:sz w:val="16"/>
        </w:rPr>
        <w:t>10</w:t>
      </w:r>
      <w:r>
        <w:t>CH</w:t>
      </w:r>
      <w:r>
        <w:rPr>
          <w:sz w:val="16"/>
        </w:rPr>
        <w:t>2</w:t>
      </w:r>
      <w:r>
        <w:t>OSO</w:t>
      </w:r>
      <w:r>
        <w:rPr>
          <w:sz w:val="16"/>
        </w:rPr>
        <w:t>3-</w:t>
      </w:r>
      <w:r>
        <w:t xml:space="preserve"> </w:t>
      </w:r>
    </w:p>
    <w:p w:rsidR="004A48DE" w:rsidRDefault="00EA723A" w:rsidP="00724C93">
      <w:pPr>
        <w:spacing w:after="0"/>
        <w:ind w:left="-5"/>
      </w:pPr>
      <w:r>
        <w:rPr>
          <w:b/>
        </w:rPr>
        <w:t>Câu 26:</w:t>
      </w:r>
      <w:r>
        <w:t xml:space="preserve"> Để tẩy vết dầu, mỡ bám trên quần áo, sử dụng chất nào sau đây là phù hợp nhất? </w:t>
      </w:r>
    </w:p>
    <w:p w:rsidR="004A48DE" w:rsidRDefault="00EA723A" w:rsidP="00724C93">
      <w:pPr>
        <w:tabs>
          <w:tab w:val="center" w:pos="2160"/>
          <w:tab w:val="center" w:pos="2880"/>
          <w:tab w:val="center" w:pos="3601"/>
          <w:tab w:val="center" w:pos="4321"/>
          <w:tab w:val="center" w:pos="5041"/>
          <w:tab w:val="center" w:pos="7336"/>
        </w:tabs>
        <w:spacing w:after="0"/>
        <w:ind w:left="-15" w:firstLine="0"/>
        <w:jc w:val="left"/>
      </w:pPr>
      <w:r>
        <w:rPr>
          <w:b/>
        </w:rPr>
        <w:t>A.</w:t>
      </w:r>
      <w:r>
        <w:t xml:space="preserve"> Nước cất.  </w:t>
      </w:r>
      <w:r>
        <w:tab/>
        <w:t xml:space="preserve"> </w:t>
      </w:r>
      <w:r>
        <w:tab/>
        <w:t xml:space="preserve"> </w:t>
      </w:r>
      <w:r>
        <w:tab/>
        <w:t xml:space="preserve"> </w:t>
      </w:r>
      <w:r>
        <w:tab/>
        <w:t xml:space="preserve"> </w:t>
      </w:r>
      <w:r>
        <w:tab/>
        <w:t xml:space="preserve"> </w:t>
      </w:r>
      <w:r>
        <w:tab/>
      </w:r>
      <w:r>
        <w:rPr>
          <w:b/>
        </w:rPr>
        <w:t>B.</w:t>
      </w:r>
      <w:r>
        <w:t xml:space="preserve"> Dung dịch sodium hydroxide. </w:t>
      </w:r>
    </w:p>
    <w:p w:rsidR="004A48DE" w:rsidRDefault="00EA723A" w:rsidP="00724C93">
      <w:pPr>
        <w:tabs>
          <w:tab w:val="center" w:pos="2880"/>
          <w:tab w:val="center" w:pos="3601"/>
          <w:tab w:val="center" w:pos="4321"/>
          <w:tab w:val="center" w:pos="5041"/>
          <w:tab w:val="center" w:pos="6913"/>
        </w:tabs>
        <w:spacing w:after="0"/>
        <w:ind w:left="-15" w:firstLine="0"/>
        <w:jc w:val="left"/>
      </w:pPr>
      <w:r>
        <w:rPr>
          <w:b/>
        </w:rPr>
        <w:t>C.</w:t>
      </w:r>
      <w:r>
        <w:t xml:space="preserve"> Dung dịch nước Javel. </w:t>
      </w:r>
      <w:r>
        <w:tab/>
        <w:t xml:space="preserve"> </w:t>
      </w:r>
      <w:r>
        <w:tab/>
        <w:t xml:space="preserve"> </w:t>
      </w:r>
      <w:r>
        <w:tab/>
        <w:t xml:space="preserve"> </w:t>
      </w:r>
      <w:r>
        <w:tab/>
        <w:t xml:space="preserve"> </w:t>
      </w:r>
      <w:r>
        <w:tab/>
      </w:r>
      <w:r>
        <w:rPr>
          <w:b/>
        </w:rPr>
        <w:t>D.</w:t>
      </w:r>
      <w:r>
        <w:t xml:space="preserve"> Dung dịch xà phòng. </w:t>
      </w:r>
    </w:p>
    <w:p w:rsidR="004A48DE" w:rsidRDefault="00EA723A" w:rsidP="00724C93">
      <w:pPr>
        <w:spacing w:after="0" w:line="327" w:lineRule="auto"/>
        <w:ind w:left="-5"/>
      </w:pPr>
      <w:r>
        <w:rPr>
          <w:b/>
        </w:rPr>
        <w:t>Câu 27:</w:t>
      </w:r>
      <w:r>
        <w:t xml:space="preserve"> Xà phòng và chất giặt rửa tổng hợp đều có khả năng làm sạch bụi bẩn, dầu mỡ bám trên bề mặt. Nhận xét nào sau đây </w:t>
      </w:r>
      <w:r>
        <w:rPr>
          <w:b/>
        </w:rPr>
        <w:t>không</w:t>
      </w:r>
      <w:r>
        <w:t xml:space="preserve"> đúng? </w:t>
      </w:r>
    </w:p>
    <w:p w:rsidR="004A48DE" w:rsidRDefault="00701149" w:rsidP="00724C93">
      <w:pPr>
        <w:spacing w:after="0"/>
        <w:ind w:left="293" w:hanging="293"/>
      </w:pPr>
      <w:r>
        <w:rPr>
          <w:b/>
          <w:bCs/>
          <w:szCs w:val="24"/>
          <w:u w:color="000000"/>
        </w:rPr>
        <w:t>A.</w:t>
      </w:r>
      <w:r>
        <w:rPr>
          <w:b/>
          <w:bCs/>
          <w:szCs w:val="24"/>
          <w:u w:color="000000"/>
        </w:rPr>
        <w:tab/>
      </w:r>
      <w:r w:rsidR="00EA723A">
        <w:t xml:space="preserve">Xà phòng dễ tan trong nước hơn chất giặt rửa tổng hợp, do đó được sử dụng phổ biến.  </w:t>
      </w:r>
    </w:p>
    <w:p w:rsidR="004A48DE" w:rsidRDefault="00701149" w:rsidP="00724C93">
      <w:pPr>
        <w:spacing w:after="0"/>
        <w:ind w:left="293" w:hanging="293"/>
      </w:pPr>
      <w:r>
        <w:rPr>
          <w:b/>
          <w:bCs/>
          <w:szCs w:val="24"/>
          <w:u w:color="000000"/>
        </w:rPr>
        <w:t>B.</w:t>
      </w:r>
      <w:r>
        <w:rPr>
          <w:b/>
          <w:bCs/>
          <w:szCs w:val="24"/>
          <w:u w:color="000000"/>
        </w:rPr>
        <w:tab/>
      </w:r>
      <w:r w:rsidR="00EA723A">
        <w:t>Có thể sử dụng chất giặt rửa tổng hợp với cả nước cứng, do chất giặt rửa tổng hợp không tạo muối khó tan với Ca</w:t>
      </w:r>
      <w:r w:rsidR="00EA723A">
        <w:rPr>
          <w:vertAlign w:val="superscript"/>
        </w:rPr>
        <w:t>2+</w:t>
      </w:r>
      <w:r w:rsidR="00EA723A">
        <w:t>. Mg</w:t>
      </w:r>
      <w:r w:rsidR="00EA723A">
        <w:rPr>
          <w:vertAlign w:val="superscript"/>
        </w:rPr>
        <w:t>2+</w:t>
      </w:r>
      <w:r w:rsidR="00EA723A">
        <w:t xml:space="preserve">.        </w:t>
      </w:r>
    </w:p>
    <w:p w:rsidR="004A48DE" w:rsidRDefault="00701149" w:rsidP="00724C93">
      <w:pPr>
        <w:spacing w:after="0" w:line="310" w:lineRule="auto"/>
        <w:ind w:left="293" w:hanging="293"/>
      </w:pPr>
      <w:r>
        <w:rPr>
          <w:b/>
          <w:bCs/>
          <w:szCs w:val="24"/>
          <w:u w:color="000000"/>
        </w:rPr>
        <w:t>C.</w:t>
      </w:r>
      <w:r>
        <w:rPr>
          <w:b/>
          <w:bCs/>
          <w:szCs w:val="24"/>
          <w:u w:color="000000"/>
        </w:rPr>
        <w:tab/>
      </w:r>
      <w:r w:rsidR="00EA723A">
        <w:t xml:space="preserve">Một số chất giặt rửa tổng hợp khó bị phân hủy sinh học bởi các vi sinh vật, do đó kém thân thiện với môi trường.        </w:t>
      </w:r>
    </w:p>
    <w:p w:rsidR="004A48DE" w:rsidRDefault="00701149" w:rsidP="00724C93">
      <w:pPr>
        <w:spacing w:after="0" w:line="335" w:lineRule="auto"/>
        <w:ind w:left="293" w:hanging="293"/>
      </w:pPr>
      <w:r>
        <w:rPr>
          <w:b/>
          <w:bCs/>
          <w:szCs w:val="24"/>
          <w:u w:color="000000"/>
        </w:rPr>
        <w:t>D.</w:t>
      </w:r>
      <w:r>
        <w:rPr>
          <w:b/>
          <w:bCs/>
          <w:szCs w:val="24"/>
          <w:u w:color="000000"/>
        </w:rPr>
        <w:tab/>
      </w:r>
      <w:r w:rsidR="00EA723A">
        <w:t>Không nên dùng xà phòng giặt rửa trong nước cứng (chứa nhiều ion Ca</w:t>
      </w:r>
      <w:r w:rsidR="00EA723A">
        <w:rPr>
          <w:vertAlign w:val="superscript"/>
        </w:rPr>
        <w:t>2+</w:t>
      </w:r>
      <w:r w:rsidR="00EA723A">
        <w:t>, Mg</w:t>
      </w:r>
      <w:r w:rsidR="00EA723A">
        <w:rPr>
          <w:vertAlign w:val="superscript"/>
        </w:rPr>
        <w:t>2+</w:t>
      </w:r>
      <w:r w:rsidR="00EA723A">
        <w:t xml:space="preserve">) do muối của các kim loại này với acid béo ít tan,… và gây hại cho áo, quần sau khi giặt. </w:t>
      </w:r>
    </w:p>
    <w:p w:rsidR="004A48DE" w:rsidRDefault="00EA723A" w:rsidP="00724C93">
      <w:pPr>
        <w:spacing w:after="0"/>
        <w:ind w:left="-5"/>
      </w:pPr>
      <w:r>
        <w:rPr>
          <w:b/>
        </w:rPr>
        <w:t>Câu 28:</w:t>
      </w:r>
      <w:r>
        <w:t xml:space="preserve"> Trong thực tế, người ta dùng phản ứng nào sau đây để điều chế xà phòng? </w:t>
      </w:r>
    </w:p>
    <w:p w:rsidR="004A48DE" w:rsidRDefault="00EA723A" w:rsidP="00724C93">
      <w:pPr>
        <w:tabs>
          <w:tab w:val="center" w:pos="7084"/>
        </w:tabs>
        <w:spacing w:after="0"/>
        <w:ind w:left="-15" w:firstLine="0"/>
        <w:jc w:val="left"/>
      </w:pPr>
      <w:r>
        <w:rPr>
          <w:b/>
        </w:rPr>
        <w:t>A.</w:t>
      </w:r>
      <w:r>
        <w:t xml:space="preserve"> Đun nóng acid béo vớỉ dung dịch kiềm.  </w:t>
      </w:r>
      <w:r>
        <w:tab/>
      </w:r>
      <w:r>
        <w:rPr>
          <w:b/>
        </w:rPr>
        <w:t>B.</w:t>
      </w:r>
      <w:r>
        <w:t xml:space="preserve"> Đun nóng chất béo với dung dịch kiềm. </w:t>
      </w:r>
    </w:p>
    <w:p w:rsidR="004A48DE" w:rsidRDefault="00EA723A" w:rsidP="00724C93">
      <w:pPr>
        <w:spacing w:after="0" w:line="306" w:lineRule="auto"/>
        <w:ind w:left="-5"/>
      </w:pPr>
      <w:r>
        <w:rPr>
          <w:b/>
        </w:rPr>
        <w:t>C.</w:t>
      </w:r>
      <w:r>
        <w:t xml:space="preserve"> Đun nóng glycerol với các acid béo. </w:t>
      </w:r>
      <w:r>
        <w:tab/>
        <w:t xml:space="preserve"> </w:t>
      </w:r>
      <w:r>
        <w:tab/>
      </w:r>
      <w:r>
        <w:rPr>
          <w:b/>
        </w:rPr>
        <w:t>D.</w:t>
      </w:r>
      <w:r>
        <w:t xml:space="preserve"> Đun nóng acid béo hoặc chất béo với dung dịch kiềm. </w:t>
      </w:r>
      <w:r>
        <w:rPr>
          <w:b/>
        </w:rPr>
        <w:t xml:space="preserve">Câu 29: </w:t>
      </w:r>
      <w:r>
        <w:t xml:space="preserve">Chất nào sau đây thuộc loại monosaccharide? </w:t>
      </w:r>
    </w:p>
    <w:p w:rsidR="004A48DE" w:rsidRDefault="00EA723A" w:rsidP="00724C93">
      <w:pPr>
        <w:tabs>
          <w:tab w:val="center" w:pos="3565"/>
          <w:tab w:val="center" w:pos="5041"/>
          <w:tab w:val="center" w:pos="6348"/>
          <w:tab w:val="center" w:pos="7201"/>
          <w:tab w:val="center" w:pos="9211"/>
        </w:tabs>
        <w:spacing w:after="0"/>
        <w:ind w:left="-15" w:firstLine="0"/>
        <w:jc w:val="left"/>
      </w:pPr>
      <w:r>
        <w:rPr>
          <w:b/>
        </w:rPr>
        <w:t>A.</w:t>
      </w:r>
      <w:r>
        <w:t xml:space="preserve"> Saccharose.                    </w:t>
      </w:r>
      <w:r>
        <w:tab/>
      </w:r>
      <w:r>
        <w:rPr>
          <w:b/>
        </w:rPr>
        <w:t>B.</w:t>
      </w:r>
      <w:r>
        <w:t xml:space="preserve"> Cenllulose.         </w:t>
      </w:r>
      <w:r>
        <w:tab/>
        <w:t xml:space="preserve"> </w:t>
      </w:r>
      <w:r>
        <w:tab/>
      </w:r>
      <w:r>
        <w:rPr>
          <w:b/>
        </w:rPr>
        <w:t>C.</w:t>
      </w:r>
      <w:r>
        <w:t xml:space="preserve"> Tinh bột. </w:t>
      </w:r>
      <w:r>
        <w:tab/>
        <w:t xml:space="preserve">             </w:t>
      </w:r>
      <w:r>
        <w:tab/>
      </w:r>
      <w:r>
        <w:rPr>
          <w:b/>
        </w:rPr>
        <w:t>D.</w:t>
      </w:r>
      <w:r>
        <w:t xml:space="preserve"> Glucose. </w:t>
      </w:r>
    </w:p>
    <w:p w:rsidR="004A48DE" w:rsidRDefault="00EA723A" w:rsidP="00724C93">
      <w:pPr>
        <w:spacing w:after="0"/>
        <w:ind w:left="-5"/>
      </w:pPr>
      <w:r>
        <w:rPr>
          <w:b/>
        </w:rPr>
        <w:t>Câu 30:</w:t>
      </w:r>
      <w:r>
        <w:t xml:space="preserve"> Số nguyên tử hydrogen trong phân tử glucose là </w:t>
      </w:r>
    </w:p>
    <w:p w:rsidR="004A48DE" w:rsidRDefault="00EA723A" w:rsidP="00724C93">
      <w:pPr>
        <w:tabs>
          <w:tab w:val="center" w:pos="1440"/>
          <w:tab w:val="center" w:pos="2160"/>
          <w:tab w:val="center" w:pos="3171"/>
          <w:tab w:val="center" w:pos="4321"/>
          <w:tab w:val="center" w:pos="5998"/>
          <w:tab w:val="center" w:pos="8218"/>
        </w:tabs>
        <w:spacing w:after="0"/>
        <w:ind w:left="-15" w:firstLine="0"/>
        <w:jc w:val="left"/>
      </w:pPr>
      <w:r>
        <w:rPr>
          <w:b/>
        </w:rPr>
        <w:t xml:space="preserve">A. </w:t>
      </w:r>
      <w:r>
        <w:t xml:space="preserve">11.       </w:t>
      </w:r>
      <w:r>
        <w:rPr>
          <w:b/>
        </w:rPr>
        <w:t xml:space="preserve"> </w:t>
      </w:r>
      <w:r>
        <w:rPr>
          <w:b/>
        </w:rPr>
        <w:tab/>
        <w:t xml:space="preserve"> </w:t>
      </w:r>
      <w:r>
        <w:rPr>
          <w:b/>
        </w:rPr>
        <w:tab/>
        <w:t xml:space="preserve"> </w:t>
      </w:r>
      <w:r>
        <w:rPr>
          <w:b/>
        </w:rPr>
        <w:tab/>
        <w:t xml:space="preserve">B. </w:t>
      </w:r>
      <w:r>
        <w:t xml:space="preserve">22.       </w:t>
      </w:r>
      <w:r>
        <w:rPr>
          <w:b/>
        </w:rPr>
        <w:t xml:space="preserve"> </w:t>
      </w:r>
      <w:r>
        <w:rPr>
          <w:b/>
        </w:rPr>
        <w:tab/>
        <w:t xml:space="preserve">           </w:t>
      </w:r>
      <w:r>
        <w:rPr>
          <w:b/>
        </w:rPr>
        <w:tab/>
        <w:t xml:space="preserve">C. </w:t>
      </w:r>
      <w:r>
        <w:t xml:space="preserve">6.       </w:t>
      </w:r>
      <w:r>
        <w:rPr>
          <w:b/>
        </w:rPr>
        <w:t xml:space="preserve"> </w:t>
      </w:r>
      <w:r>
        <w:rPr>
          <w:b/>
        </w:rPr>
        <w:tab/>
        <w:t xml:space="preserve">                        D. </w:t>
      </w:r>
      <w:r>
        <w:t xml:space="preserve">12. </w:t>
      </w:r>
    </w:p>
    <w:p w:rsidR="004A48DE" w:rsidRDefault="00EA723A" w:rsidP="00724C93">
      <w:pPr>
        <w:spacing w:after="0"/>
        <w:ind w:left="-5"/>
      </w:pPr>
      <w:r>
        <w:rPr>
          <w:b/>
        </w:rPr>
        <w:t xml:space="preserve">Câu 31: </w:t>
      </w:r>
      <w:r>
        <w:t xml:space="preserve">Trong máu người trưởng thành, khỏe mạnh, vào lúc đói, có một lượng nhỏ glucose với nồng độ khoảng </w:t>
      </w:r>
    </w:p>
    <w:p w:rsidR="004A48DE" w:rsidRDefault="00EA723A" w:rsidP="00724C93">
      <w:pPr>
        <w:tabs>
          <w:tab w:val="center" w:pos="2880"/>
          <w:tab w:val="center" w:pos="3601"/>
          <w:tab w:val="center" w:pos="4321"/>
          <w:tab w:val="center" w:pos="5041"/>
          <w:tab w:val="center" w:pos="6719"/>
        </w:tabs>
        <w:spacing w:after="0"/>
        <w:ind w:left="-15" w:firstLine="0"/>
        <w:jc w:val="left"/>
      </w:pPr>
      <w:r>
        <w:rPr>
          <w:b/>
        </w:rPr>
        <w:t xml:space="preserve">A. </w:t>
      </w:r>
      <w:r>
        <w:t xml:space="preserve">4,4 - 7,2 mmol/L            </w:t>
      </w:r>
      <w:r>
        <w:tab/>
        <w:t xml:space="preserve"> </w:t>
      </w:r>
      <w:r>
        <w:tab/>
        <w:t xml:space="preserve"> </w:t>
      </w:r>
      <w:r>
        <w:tab/>
        <w:t xml:space="preserve"> </w:t>
      </w:r>
      <w:r>
        <w:tab/>
        <w:t xml:space="preserve"> </w:t>
      </w:r>
      <w:r>
        <w:tab/>
      </w:r>
      <w:r>
        <w:rPr>
          <w:b/>
        </w:rPr>
        <w:t xml:space="preserve">B. </w:t>
      </w:r>
      <w:r>
        <w:t xml:space="preserve">80 - 130 mmol/L           </w:t>
      </w:r>
    </w:p>
    <w:p w:rsidR="004A48DE" w:rsidRDefault="00EA723A" w:rsidP="00724C93">
      <w:pPr>
        <w:tabs>
          <w:tab w:val="center" w:pos="3601"/>
          <w:tab w:val="center" w:pos="4321"/>
          <w:tab w:val="center" w:pos="5041"/>
          <w:tab w:val="center" w:pos="6865"/>
        </w:tabs>
        <w:spacing w:after="0"/>
        <w:ind w:left="-15" w:firstLine="0"/>
        <w:jc w:val="left"/>
      </w:pPr>
      <w:r>
        <w:rPr>
          <w:b/>
        </w:rPr>
        <w:t xml:space="preserve">C. </w:t>
      </w:r>
      <w:r>
        <w:t xml:space="preserve">44 - 72 mmol/L                     </w:t>
      </w:r>
      <w:r>
        <w:tab/>
        <w:t xml:space="preserve"> </w:t>
      </w:r>
      <w:r>
        <w:tab/>
        <w:t xml:space="preserve"> </w:t>
      </w:r>
      <w:r>
        <w:tab/>
        <w:t xml:space="preserve"> </w:t>
      </w:r>
      <w:r>
        <w:tab/>
      </w:r>
      <w:r>
        <w:rPr>
          <w:b/>
        </w:rPr>
        <w:t xml:space="preserve">D. </w:t>
      </w:r>
      <w:r>
        <w:t xml:space="preserve">0,44 – 0,72 mmol/L </w:t>
      </w:r>
    </w:p>
    <w:p w:rsidR="004A48DE" w:rsidRDefault="00EA723A" w:rsidP="00724C93">
      <w:pPr>
        <w:spacing w:after="0"/>
        <w:ind w:left="-5"/>
      </w:pPr>
      <w:r>
        <w:rPr>
          <w:noProof/>
        </w:rPr>
        <w:drawing>
          <wp:anchor distT="0" distB="0" distL="114300" distR="114300" simplePos="0" relativeHeight="251659264" behindDoc="0" locked="0" layoutInCell="1" allowOverlap="0" wp14:anchorId="2C6F7579" wp14:editId="4AFA6DE3">
            <wp:simplePos x="0" y="0"/>
            <wp:positionH relativeFrom="column">
              <wp:posOffset>5273040</wp:posOffset>
            </wp:positionH>
            <wp:positionV relativeFrom="paragraph">
              <wp:posOffset>130131</wp:posOffset>
            </wp:positionV>
            <wp:extent cx="1691894" cy="953135"/>
            <wp:effectExtent l="0" t="0" r="0" b="0"/>
            <wp:wrapSquare wrapText="bothSides"/>
            <wp:docPr id="2938" name="Picture 2938"/>
            <wp:cNvGraphicFramePr/>
            <a:graphic xmlns:a="http://schemas.openxmlformats.org/drawingml/2006/main">
              <a:graphicData uri="http://schemas.openxmlformats.org/drawingml/2006/picture">
                <pic:pic xmlns:pic="http://schemas.openxmlformats.org/drawingml/2006/picture">
                  <pic:nvPicPr>
                    <pic:cNvPr id="2938" name="Picture 2938"/>
                    <pic:cNvPicPr/>
                  </pic:nvPicPr>
                  <pic:blipFill>
                    <a:blip r:embed="rId9"/>
                    <a:stretch>
                      <a:fillRect/>
                    </a:stretch>
                  </pic:blipFill>
                  <pic:spPr>
                    <a:xfrm>
                      <a:off x="0" y="0"/>
                      <a:ext cx="1691894" cy="953135"/>
                    </a:xfrm>
                    <a:prstGeom prst="rect">
                      <a:avLst/>
                    </a:prstGeom>
                  </pic:spPr>
                </pic:pic>
              </a:graphicData>
            </a:graphic>
          </wp:anchor>
        </w:drawing>
      </w:r>
      <w:r>
        <w:rPr>
          <w:b/>
        </w:rPr>
        <w:t>Câu 32:</w:t>
      </w:r>
      <w:r>
        <w:t xml:space="preserve"> Glucose là hợp chất có nhiều trong những quả nho chin. Nhận xét nào sau đây </w:t>
      </w:r>
      <w:r>
        <w:rPr>
          <w:b/>
        </w:rPr>
        <w:t>sai</w:t>
      </w:r>
      <w:r>
        <w:t xml:space="preserve">? </w:t>
      </w:r>
    </w:p>
    <w:p w:rsidR="004A48DE" w:rsidRDefault="00701149" w:rsidP="00724C93">
      <w:pPr>
        <w:spacing w:after="0"/>
        <w:ind w:left="293" w:hanging="293"/>
      </w:pPr>
      <w:r>
        <w:rPr>
          <w:b/>
          <w:bCs/>
          <w:szCs w:val="24"/>
          <w:u w:color="000000"/>
        </w:rPr>
        <w:t>A.</w:t>
      </w:r>
      <w:r>
        <w:rPr>
          <w:b/>
          <w:bCs/>
          <w:szCs w:val="24"/>
          <w:u w:color="000000"/>
        </w:rPr>
        <w:tab/>
      </w:r>
      <w:r w:rsidR="00EA723A">
        <w:t xml:space="preserve">Glucose là monosaccharide, không bị thủy phân thành các phân tử nhỏ hơn </w:t>
      </w:r>
    </w:p>
    <w:p w:rsidR="004A48DE" w:rsidRDefault="00701149" w:rsidP="00724C93">
      <w:pPr>
        <w:spacing w:after="0"/>
        <w:ind w:left="293" w:hanging="293"/>
      </w:pPr>
      <w:r>
        <w:rPr>
          <w:b/>
          <w:bCs/>
          <w:szCs w:val="24"/>
          <w:u w:color="000000"/>
        </w:rPr>
        <w:t>B.</w:t>
      </w:r>
      <w:r>
        <w:rPr>
          <w:b/>
          <w:bCs/>
          <w:szCs w:val="24"/>
          <w:u w:color="000000"/>
        </w:rPr>
        <w:tab/>
      </w:r>
      <w:r w:rsidR="00EA723A">
        <w:t xml:space="preserve">Trong phân tử glucose có 4 nhóm hydroxy và 1 nhóm carbonyl </w:t>
      </w:r>
    </w:p>
    <w:p w:rsidR="004A48DE" w:rsidRDefault="00701149" w:rsidP="00724C93">
      <w:pPr>
        <w:spacing w:after="0" w:line="316" w:lineRule="auto"/>
        <w:ind w:left="293" w:hanging="293"/>
      </w:pPr>
      <w:r>
        <w:rPr>
          <w:b/>
          <w:bCs/>
          <w:szCs w:val="24"/>
          <w:u w:color="000000"/>
        </w:rPr>
        <w:t>C.</w:t>
      </w:r>
      <w:r>
        <w:rPr>
          <w:b/>
          <w:bCs/>
          <w:szCs w:val="24"/>
          <w:u w:color="000000"/>
        </w:rPr>
        <w:tab/>
      </w:r>
      <w:r w:rsidR="00EA723A">
        <w:t>Glucose tồn tại chủ yếu ở dạng vòng 6 cạnh là</w:t>
      </w:r>
      <w:r w:rsidR="00EA723A" w:rsidRPr="00724C93">
        <w:t xml:space="preserve"> </w:t>
      </w:r>
      <w:r w:rsidR="00724C93">
        <w:rPr>
          <w:rFonts w:eastAsia="Segoe UI Symbol"/>
        </w:rPr>
        <w:t>α</w:t>
      </w:r>
      <w:r w:rsidR="00EA723A">
        <w:t xml:space="preserve">-glucose và </w:t>
      </w:r>
      <w:r w:rsidR="00724C93">
        <w:rPr>
          <w:rFonts w:ascii="Segoe UI Symbol" w:eastAsia="Segoe UI Symbol" w:hAnsi="Segoe UI Symbol" w:cs="Segoe UI Symbol"/>
        </w:rPr>
        <w:t>β</w:t>
      </w:r>
      <w:r w:rsidR="00EA723A">
        <w:t xml:space="preserve">-glucose </w:t>
      </w:r>
      <w:r w:rsidR="00EA723A">
        <w:rPr>
          <w:b/>
        </w:rPr>
        <w:t xml:space="preserve">D. </w:t>
      </w:r>
      <w:r w:rsidR="00EA723A">
        <w:t xml:space="preserve">Trong phân tử glucose có 1 nhóm – OH hemiketal </w:t>
      </w:r>
    </w:p>
    <w:p w:rsidR="004A48DE" w:rsidRDefault="00EA723A" w:rsidP="00724C93">
      <w:pPr>
        <w:spacing w:after="0"/>
        <w:ind w:left="-5"/>
      </w:pPr>
      <w:r>
        <w:rPr>
          <w:b/>
        </w:rPr>
        <w:t xml:space="preserve">Câu 33: </w:t>
      </w:r>
      <w:r>
        <w:t>Trong điều kiện thích hợp glucose lên men tạo thành khí CO</w:t>
      </w:r>
      <w:r>
        <w:rPr>
          <w:sz w:val="16"/>
        </w:rPr>
        <w:t>2</w:t>
      </w:r>
      <w:r>
        <w:t xml:space="preserve"> và </w:t>
      </w:r>
    </w:p>
    <w:p w:rsidR="004A48DE" w:rsidRDefault="00EA723A" w:rsidP="00724C93">
      <w:pPr>
        <w:tabs>
          <w:tab w:val="center" w:pos="2727"/>
          <w:tab w:val="center" w:pos="4321"/>
          <w:tab w:val="center" w:pos="7839"/>
        </w:tabs>
        <w:spacing w:after="0"/>
        <w:ind w:left="-15" w:firstLine="0"/>
        <w:jc w:val="left"/>
      </w:pPr>
      <w:r>
        <w:rPr>
          <w:b/>
        </w:rPr>
        <w:t xml:space="preserve">A. </w:t>
      </w:r>
      <w:r>
        <w:t>C</w:t>
      </w:r>
      <w:r>
        <w:rPr>
          <w:vertAlign w:val="subscript"/>
        </w:rPr>
        <w:t>2</w:t>
      </w:r>
      <w:r>
        <w:t>H</w:t>
      </w:r>
      <w:r>
        <w:rPr>
          <w:vertAlign w:val="subscript"/>
        </w:rPr>
        <w:t>5</w:t>
      </w:r>
      <w:r>
        <w:t xml:space="preserve">OH. </w:t>
      </w:r>
      <w:r>
        <w:tab/>
        <w:t xml:space="preserve">                   </w:t>
      </w:r>
      <w:r>
        <w:rPr>
          <w:b/>
        </w:rPr>
        <w:t xml:space="preserve">B. </w:t>
      </w:r>
      <w:r>
        <w:t>CH</w:t>
      </w:r>
      <w:r>
        <w:rPr>
          <w:vertAlign w:val="subscript"/>
        </w:rPr>
        <w:t>3</w:t>
      </w:r>
      <w:r>
        <w:t xml:space="preserve">COOH. </w:t>
      </w:r>
      <w:r>
        <w:tab/>
        <w:t xml:space="preserve">                </w:t>
      </w:r>
      <w:r>
        <w:tab/>
      </w:r>
      <w:r>
        <w:rPr>
          <w:b/>
        </w:rPr>
        <w:t xml:space="preserve">C. </w:t>
      </w:r>
      <w:r>
        <w:t xml:space="preserve">HCOOH.                         </w:t>
      </w:r>
      <w:r>
        <w:rPr>
          <w:b/>
        </w:rPr>
        <w:t xml:space="preserve">D. </w:t>
      </w:r>
      <w:r>
        <w:t>CH</w:t>
      </w:r>
      <w:r>
        <w:rPr>
          <w:vertAlign w:val="subscript"/>
        </w:rPr>
        <w:t>3</w:t>
      </w:r>
      <w:r>
        <w:t xml:space="preserve">CHO. </w:t>
      </w:r>
    </w:p>
    <w:p w:rsidR="004A48DE" w:rsidRDefault="00EA723A" w:rsidP="00724C93">
      <w:pPr>
        <w:spacing w:after="0"/>
        <w:ind w:left="-5"/>
      </w:pPr>
      <w:r>
        <w:rPr>
          <w:b/>
        </w:rPr>
        <w:t xml:space="preserve">Câu 34: </w:t>
      </w:r>
      <w:r>
        <w:t>Cho sơ đồ chuyển hoá: Glucose → X → Y → CH</w:t>
      </w:r>
      <w:r>
        <w:rPr>
          <w:vertAlign w:val="subscript"/>
        </w:rPr>
        <w:t>3</w:t>
      </w:r>
      <w:r>
        <w:t xml:space="preserve">COOH. Hai chất X, Y lần lượt là </w:t>
      </w:r>
    </w:p>
    <w:p w:rsidR="004A48DE" w:rsidRDefault="00EA723A" w:rsidP="00724C93">
      <w:pPr>
        <w:tabs>
          <w:tab w:val="center" w:pos="3601"/>
          <w:tab w:val="center" w:pos="4321"/>
          <w:tab w:val="center" w:pos="5041"/>
          <w:tab w:val="center" w:pos="7151"/>
        </w:tabs>
        <w:spacing w:after="0"/>
        <w:ind w:left="-15" w:firstLine="0"/>
        <w:jc w:val="left"/>
      </w:pPr>
      <w:r>
        <w:rPr>
          <w:b/>
        </w:rPr>
        <w:t xml:space="preserve">A. </w:t>
      </w:r>
      <w:r>
        <w:t>CH</w:t>
      </w:r>
      <w:r>
        <w:rPr>
          <w:vertAlign w:val="subscript"/>
        </w:rPr>
        <w:t>3</w:t>
      </w:r>
      <w:r>
        <w:t>CH</w:t>
      </w:r>
      <w:r>
        <w:rPr>
          <w:vertAlign w:val="subscript"/>
        </w:rPr>
        <w:t>2</w:t>
      </w:r>
      <w:r>
        <w:t>OH và CH</w:t>
      </w:r>
      <w:r>
        <w:rPr>
          <w:vertAlign w:val="subscript"/>
        </w:rPr>
        <w:t>2</w:t>
      </w:r>
      <w:r>
        <w:t>=CH</w:t>
      </w:r>
      <w:r>
        <w:rPr>
          <w:vertAlign w:val="subscript"/>
        </w:rPr>
        <w:t>2</w:t>
      </w:r>
      <w:r>
        <w:t xml:space="preserve">.  </w:t>
      </w:r>
      <w:r>
        <w:tab/>
        <w:t xml:space="preserve"> </w:t>
      </w:r>
      <w:r>
        <w:tab/>
        <w:t xml:space="preserve"> </w:t>
      </w:r>
      <w:r>
        <w:tab/>
        <w:t xml:space="preserve"> </w:t>
      </w:r>
      <w:r>
        <w:tab/>
      </w:r>
      <w:r>
        <w:rPr>
          <w:b/>
        </w:rPr>
        <w:t xml:space="preserve">B. </w:t>
      </w:r>
      <w:r>
        <w:t>CH</w:t>
      </w:r>
      <w:r>
        <w:rPr>
          <w:vertAlign w:val="subscript"/>
        </w:rPr>
        <w:t>3</w:t>
      </w:r>
      <w:r>
        <w:t>CHO và CH</w:t>
      </w:r>
      <w:r>
        <w:rPr>
          <w:vertAlign w:val="subscript"/>
        </w:rPr>
        <w:t>3</w:t>
      </w:r>
      <w:r>
        <w:t>CH</w:t>
      </w:r>
      <w:r>
        <w:rPr>
          <w:vertAlign w:val="subscript"/>
        </w:rPr>
        <w:t>2</w:t>
      </w:r>
      <w:r>
        <w:t xml:space="preserve">OH. </w:t>
      </w:r>
    </w:p>
    <w:p w:rsidR="004A48DE" w:rsidRDefault="00EA723A" w:rsidP="00724C93">
      <w:pPr>
        <w:tabs>
          <w:tab w:val="center" w:pos="3601"/>
          <w:tab w:val="center" w:pos="4321"/>
          <w:tab w:val="center" w:pos="5041"/>
          <w:tab w:val="center" w:pos="7539"/>
        </w:tabs>
        <w:spacing w:after="0"/>
        <w:ind w:left="-15" w:firstLine="0"/>
        <w:jc w:val="left"/>
      </w:pPr>
      <w:r>
        <w:rPr>
          <w:b/>
        </w:rPr>
        <w:t xml:space="preserve">C. </w:t>
      </w:r>
      <w:r>
        <w:t>CH</w:t>
      </w:r>
      <w:r>
        <w:rPr>
          <w:vertAlign w:val="subscript"/>
        </w:rPr>
        <w:t>3</w:t>
      </w:r>
      <w:r>
        <w:t>CH</w:t>
      </w:r>
      <w:r>
        <w:rPr>
          <w:vertAlign w:val="subscript"/>
        </w:rPr>
        <w:t>2</w:t>
      </w:r>
      <w:r>
        <w:t>OH và CH</w:t>
      </w:r>
      <w:r>
        <w:rPr>
          <w:vertAlign w:val="subscript"/>
        </w:rPr>
        <w:t>3</w:t>
      </w:r>
      <w:r>
        <w:t xml:space="preserve">CHO.  </w:t>
      </w:r>
      <w:r>
        <w:tab/>
        <w:t xml:space="preserve"> </w:t>
      </w:r>
      <w:r>
        <w:tab/>
        <w:t xml:space="preserve"> </w:t>
      </w:r>
      <w:r>
        <w:tab/>
        <w:t xml:space="preserve"> </w:t>
      </w:r>
      <w:r>
        <w:tab/>
      </w:r>
      <w:r>
        <w:rPr>
          <w:b/>
        </w:rPr>
        <w:t xml:space="preserve">D. </w:t>
      </w:r>
      <w:r>
        <w:t>CH</w:t>
      </w:r>
      <w:r>
        <w:rPr>
          <w:vertAlign w:val="subscript"/>
        </w:rPr>
        <w:t>3</w:t>
      </w:r>
      <w:r>
        <w:t>CH(OH)COOH và CH</w:t>
      </w:r>
      <w:r>
        <w:rPr>
          <w:vertAlign w:val="subscript"/>
        </w:rPr>
        <w:t>3</w:t>
      </w:r>
      <w:r>
        <w:t xml:space="preserve">CHO. </w:t>
      </w:r>
    </w:p>
    <w:p w:rsidR="004A48DE" w:rsidRDefault="00EA723A" w:rsidP="00724C93">
      <w:pPr>
        <w:spacing w:after="0"/>
        <w:ind w:left="498" w:right="489"/>
      </w:pPr>
      <w:r>
        <w:rPr>
          <w:b/>
        </w:rPr>
        <w:t>35:</w:t>
      </w:r>
      <w:r>
        <w:t xml:space="preserve"> Công thức nào dưới đây </w:t>
      </w:r>
      <w:r>
        <w:rPr>
          <w:b/>
        </w:rPr>
        <w:t>không</w:t>
      </w:r>
      <w:r>
        <w:t xml:space="preserve"> phù hợp với công thức cấu tạo của glucose? </w:t>
      </w:r>
    </w:p>
    <w:p w:rsidR="004A48DE" w:rsidRDefault="00EA723A" w:rsidP="00724C93">
      <w:pPr>
        <w:spacing w:after="0" w:line="259" w:lineRule="auto"/>
        <w:ind w:left="0" w:right="6133" w:firstLine="0"/>
        <w:jc w:val="left"/>
      </w:pPr>
      <w:r>
        <w:t xml:space="preserve"> </w:t>
      </w:r>
    </w:p>
    <w:p w:rsidR="004A48DE" w:rsidRDefault="00EA723A" w:rsidP="00724C93">
      <w:pPr>
        <w:spacing w:after="0" w:line="259" w:lineRule="auto"/>
        <w:ind w:left="0" w:right="8765" w:firstLine="0"/>
        <w:jc w:val="left"/>
      </w:pPr>
      <w:r>
        <w:t xml:space="preserve"> </w:t>
      </w:r>
    </w:p>
    <w:p w:rsidR="004A48DE" w:rsidRDefault="00EA723A" w:rsidP="00724C93">
      <w:pPr>
        <w:tabs>
          <w:tab w:val="center" w:pos="2991"/>
          <w:tab w:val="center" w:pos="5041"/>
          <w:tab w:val="center" w:pos="5878"/>
          <w:tab w:val="center" w:pos="7921"/>
          <w:tab w:val="center" w:pos="8758"/>
        </w:tabs>
        <w:spacing w:after="0" w:line="267" w:lineRule="auto"/>
        <w:ind w:left="-15" w:firstLine="0"/>
        <w:jc w:val="left"/>
      </w:pPr>
      <w:r>
        <w:rPr>
          <w:noProof/>
        </w:rPr>
        <w:drawing>
          <wp:anchor distT="0" distB="0" distL="114300" distR="114300" simplePos="0" relativeHeight="251660288" behindDoc="0" locked="0" layoutInCell="1" allowOverlap="0" wp14:anchorId="04566985" wp14:editId="021AD4CF">
            <wp:simplePos x="0" y="0"/>
            <wp:positionH relativeFrom="column">
              <wp:posOffset>5777230</wp:posOffset>
            </wp:positionH>
            <wp:positionV relativeFrom="paragraph">
              <wp:posOffset>-515212</wp:posOffset>
            </wp:positionV>
            <wp:extent cx="683260" cy="976630"/>
            <wp:effectExtent l="0" t="0" r="0" b="0"/>
            <wp:wrapSquare wrapText="bothSides"/>
            <wp:docPr id="3708" name="Picture 3708"/>
            <wp:cNvGraphicFramePr/>
            <a:graphic xmlns:a="http://schemas.openxmlformats.org/drawingml/2006/main">
              <a:graphicData uri="http://schemas.openxmlformats.org/drawingml/2006/picture">
                <pic:pic xmlns:pic="http://schemas.openxmlformats.org/drawingml/2006/picture">
                  <pic:nvPicPr>
                    <pic:cNvPr id="3708" name="Picture 3708"/>
                    <pic:cNvPicPr/>
                  </pic:nvPicPr>
                  <pic:blipFill>
                    <a:blip r:embed="rId10"/>
                    <a:stretch>
                      <a:fillRect/>
                    </a:stretch>
                  </pic:blipFill>
                  <pic:spPr>
                    <a:xfrm>
                      <a:off x="0" y="0"/>
                      <a:ext cx="683260" cy="976630"/>
                    </a:xfrm>
                    <a:prstGeom prst="rect">
                      <a:avLst/>
                    </a:prstGeom>
                  </pic:spPr>
                </pic:pic>
              </a:graphicData>
            </a:graphic>
          </wp:anchor>
        </w:drawing>
      </w:r>
      <w:r>
        <w:rPr>
          <w:noProof/>
        </w:rPr>
        <w:drawing>
          <wp:anchor distT="0" distB="0" distL="114300" distR="114300" simplePos="0" relativeHeight="251661312" behindDoc="0" locked="0" layoutInCell="1" allowOverlap="0" wp14:anchorId="5A62B33C" wp14:editId="1782DAD2">
            <wp:simplePos x="0" y="0"/>
            <wp:positionH relativeFrom="column">
              <wp:posOffset>2146935</wp:posOffset>
            </wp:positionH>
            <wp:positionV relativeFrom="paragraph">
              <wp:posOffset>-429487</wp:posOffset>
            </wp:positionV>
            <wp:extent cx="729615" cy="1033145"/>
            <wp:effectExtent l="0" t="0" r="0" b="0"/>
            <wp:wrapSquare wrapText="bothSides"/>
            <wp:docPr id="3704" name="Picture 3704"/>
            <wp:cNvGraphicFramePr/>
            <a:graphic xmlns:a="http://schemas.openxmlformats.org/drawingml/2006/main">
              <a:graphicData uri="http://schemas.openxmlformats.org/drawingml/2006/picture">
                <pic:pic xmlns:pic="http://schemas.openxmlformats.org/drawingml/2006/picture">
                  <pic:nvPicPr>
                    <pic:cNvPr id="3704" name="Picture 3704"/>
                    <pic:cNvPicPr/>
                  </pic:nvPicPr>
                  <pic:blipFill>
                    <a:blip r:embed="rId11"/>
                    <a:stretch>
                      <a:fillRect/>
                    </a:stretch>
                  </pic:blipFill>
                  <pic:spPr>
                    <a:xfrm>
                      <a:off x="0" y="0"/>
                      <a:ext cx="729615" cy="1033145"/>
                    </a:xfrm>
                    <a:prstGeom prst="rect">
                      <a:avLst/>
                    </a:prstGeom>
                  </pic:spPr>
                </pic:pic>
              </a:graphicData>
            </a:graphic>
          </wp:anchor>
        </w:drawing>
      </w:r>
      <w:r>
        <w:rPr>
          <w:noProof/>
        </w:rPr>
        <w:drawing>
          <wp:anchor distT="0" distB="0" distL="114300" distR="114300" simplePos="0" relativeHeight="251662336" behindDoc="0" locked="0" layoutInCell="1" allowOverlap="0" wp14:anchorId="1211627D" wp14:editId="3FFC11BA">
            <wp:simplePos x="0" y="0"/>
            <wp:positionH relativeFrom="column">
              <wp:posOffset>3948430</wp:posOffset>
            </wp:positionH>
            <wp:positionV relativeFrom="paragraph">
              <wp:posOffset>-226795</wp:posOffset>
            </wp:positionV>
            <wp:extent cx="812800" cy="634365"/>
            <wp:effectExtent l="0" t="0" r="0" b="0"/>
            <wp:wrapSquare wrapText="bothSides"/>
            <wp:docPr id="3706" name="Picture 3706"/>
            <wp:cNvGraphicFramePr/>
            <a:graphic xmlns:a="http://schemas.openxmlformats.org/drawingml/2006/main">
              <a:graphicData uri="http://schemas.openxmlformats.org/drawingml/2006/picture">
                <pic:pic xmlns:pic="http://schemas.openxmlformats.org/drawingml/2006/picture">
                  <pic:nvPicPr>
                    <pic:cNvPr id="3706" name="Picture 3706"/>
                    <pic:cNvPicPr/>
                  </pic:nvPicPr>
                  <pic:blipFill>
                    <a:blip r:embed="rId12"/>
                    <a:stretch>
                      <a:fillRect/>
                    </a:stretch>
                  </pic:blipFill>
                  <pic:spPr>
                    <a:xfrm>
                      <a:off x="0" y="0"/>
                      <a:ext cx="812800" cy="634365"/>
                    </a:xfrm>
                    <a:prstGeom prst="rect">
                      <a:avLst/>
                    </a:prstGeom>
                  </pic:spPr>
                </pic:pic>
              </a:graphicData>
            </a:graphic>
          </wp:anchor>
        </w:drawing>
      </w:r>
      <w:r>
        <w:rPr>
          <w:noProof/>
        </w:rPr>
        <w:drawing>
          <wp:anchor distT="0" distB="0" distL="114300" distR="114300" simplePos="0" relativeHeight="251663360" behindDoc="0" locked="0" layoutInCell="1" allowOverlap="0" wp14:anchorId="4440EEE0" wp14:editId="0A18ED35">
            <wp:simplePos x="0" y="0"/>
            <wp:positionH relativeFrom="column">
              <wp:posOffset>374015</wp:posOffset>
            </wp:positionH>
            <wp:positionV relativeFrom="paragraph">
              <wp:posOffset>-189838</wp:posOffset>
            </wp:positionV>
            <wp:extent cx="831215" cy="651510"/>
            <wp:effectExtent l="0" t="0" r="0" b="0"/>
            <wp:wrapSquare wrapText="bothSides"/>
            <wp:docPr id="3702" name="Picture 3702"/>
            <wp:cNvGraphicFramePr/>
            <a:graphic xmlns:a="http://schemas.openxmlformats.org/drawingml/2006/main">
              <a:graphicData uri="http://schemas.openxmlformats.org/drawingml/2006/picture">
                <pic:pic xmlns:pic="http://schemas.openxmlformats.org/drawingml/2006/picture">
                  <pic:nvPicPr>
                    <pic:cNvPr id="3702" name="Picture 3702"/>
                    <pic:cNvPicPr/>
                  </pic:nvPicPr>
                  <pic:blipFill>
                    <a:blip r:embed="rId13"/>
                    <a:stretch>
                      <a:fillRect/>
                    </a:stretch>
                  </pic:blipFill>
                  <pic:spPr>
                    <a:xfrm>
                      <a:off x="0" y="0"/>
                      <a:ext cx="831215" cy="651510"/>
                    </a:xfrm>
                    <a:prstGeom prst="rect">
                      <a:avLst/>
                    </a:prstGeom>
                  </pic:spPr>
                </pic:pic>
              </a:graphicData>
            </a:graphic>
          </wp:anchor>
        </w:drawing>
      </w:r>
      <w:r>
        <w:rPr>
          <w:b/>
        </w:rPr>
        <w:t xml:space="preserve">A.   </w:t>
      </w:r>
      <w:r>
        <w:rPr>
          <w:b/>
        </w:rPr>
        <w:tab/>
        <w:t xml:space="preserve">B.  </w:t>
      </w:r>
      <w:r>
        <w:rPr>
          <w:b/>
        </w:rPr>
        <w:tab/>
        <w:t xml:space="preserve"> </w:t>
      </w:r>
      <w:r>
        <w:rPr>
          <w:b/>
        </w:rPr>
        <w:tab/>
        <w:t xml:space="preserve">C.   </w:t>
      </w:r>
      <w:r>
        <w:rPr>
          <w:b/>
        </w:rPr>
        <w:tab/>
        <w:t xml:space="preserve"> </w:t>
      </w:r>
      <w:r>
        <w:rPr>
          <w:b/>
        </w:rPr>
        <w:tab/>
        <w:t xml:space="preserve">D.  </w:t>
      </w:r>
    </w:p>
    <w:p w:rsidR="004A48DE" w:rsidRDefault="00EA723A" w:rsidP="00724C93">
      <w:pPr>
        <w:spacing w:after="0" w:line="259" w:lineRule="auto"/>
        <w:ind w:left="0" w:right="8765" w:firstLine="0"/>
        <w:jc w:val="left"/>
      </w:pPr>
      <w:r>
        <w:rPr>
          <w:b/>
        </w:rPr>
        <w:t xml:space="preserve"> </w:t>
      </w:r>
    </w:p>
    <w:p w:rsidR="004A48DE" w:rsidRDefault="00EA723A" w:rsidP="00724C93">
      <w:pPr>
        <w:spacing w:after="0" w:line="259" w:lineRule="auto"/>
        <w:ind w:left="0" w:right="8765" w:firstLine="0"/>
        <w:jc w:val="left"/>
      </w:pPr>
      <w:r>
        <w:rPr>
          <w:b/>
        </w:rPr>
        <w:t xml:space="preserve"> </w:t>
      </w:r>
    </w:p>
    <w:p w:rsidR="004A48DE" w:rsidRDefault="00EA723A" w:rsidP="00724C93">
      <w:pPr>
        <w:spacing w:after="0" w:line="319" w:lineRule="auto"/>
        <w:ind w:left="-5"/>
      </w:pPr>
      <w:r>
        <w:rPr>
          <w:b/>
        </w:rPr>
        <w:t xml:space="preserve">Câu 36: </w:t>
      </w:r>
      <w:r>
        <w:t>Để tráng một lớp bạc lên ruột phích, người ta cho chất X phản ứng với lượng dư dung dịch AgNO</w:t>
      </w:r>
      <w:r>
        <w:rPr>
          <w:sz w:val="16"/>
        </w:rPr>
        <w:t>3</w:t>
      </w:r>
      <w:r>
        <w:t xml:space="preserve"> trong NH</w:t>
      </w:r>
      <w:r>
        <w:rPr>
          <w:vertAlign w:val="subscript"/>
        </w:rPr>
        <w:t>3</w:t>
      </w:r>
      <w:r>
        <w:t xml:space="preserve">, đun nóng. Chất X là </w:t>
      </w:r>
    </w:p>
    <w:p w:rsidR="00724C93" w:rsidRDefault="00EA723A" w:rsidP="00724C93">
      <w:pPr>
        <w:spacing w:after="0"/>
        <w:ind w:left="-5" w:right="221"/>
      </w:pPr>
      <w:r>
        <w:rPr>
          <w:b/>
        </w:rPr>
        <w:t>A</w:t>
      </w:r>
      <w:r>
        <w:t xml:space="preserve">. ethyl acetate   </w:t>
      </w:r>
      <w:r>
        <w:tab/>
        <w:t xml:space="preserve">        </w:t>
      </w:r>
      <w:r>
        <w:rPr>
          <w:b/>
        </w:rPr>
        <w:t>B.</w:t>
      </w:r>
      <w:r>
        <w:t xml:space="preserve"> glucose  </w:t>
      </w:r>
      <w:r>
        <w:tab/>
        <w:t xml:space="preserve"> </w:t>
      </w:r>
      <w:r>
        <w:tab/>
        <w:t xml:space="preserve"> </w:t>
      </w:r>
      <w:r>
        <w:tab/>
      </w:r>
      <w:r>
        <w:rPr>
          <w:b/>
        </w:rPr>
        <w:t>C</w:t>
      </w:r>
      <w:r>
        <w:t xml:space="preserve">. aldehyde formic </w:t>
      </w:r>
      <w:r>
        <w:tab/>
        <w:t xml:space="preserve">      </w:t>
      </w:r>
      <w:r>
        <w:tab/>
      </w:r>
      <w:r>
        <w:rPr>
          <w:b/>
        </w:rPr>
        <w:t>D</w:t>
      </w:r>
      <w:r>
        <w:t xml:space="preserve">. acetic acid </w:t>
      </w:r>
    </w:p>
    <w:p w:rsidR="004A48DE" w:rsidRDefault="00EA723A" w:rsidP="00724C93">
      <w:pPr>
        <w:spacing w:after="0"/>
        <w:ind w:left="-5" w:right="221"/>
      </w:pPr>
      <w:r>
        <w:rPr>
          <w:b/>
        </w:rPr>
        <w:lastRenderedPageBreak/>
        <w:t>Câu 37:</w:t>
      </w:r>
      <w:r>
        <w:t xml:space="preserve"> Cho các phát biểu: </w:t>
      </w:r>
    </w:p>
    <w:p w:rsidR="004A48DE" w:rsidRDefault="00701149" w:rsidP="00724C93">
      <w:pPr>
        <w:spacing w:after="0"/>
        <w:ind w:left="341" w:hanging="341"/>
      </w:pPr>
      <w:r>
        <w:rPr>
          <w:szCs w:val="24"/>
          <w:u w:color="000000"/>
        </w:rPr>
        <w:t>(1)</w:t>
      </w:r>
      <w:r>
        <w:rPr>
          <w:szCs w:val="24"/>
          <w:u w:color="000000"/>
        </w:rPr>
        <w:tab/>
      </w:r>
      <w:r w:rsidR="00EA723A">
        <w:t xml:space="preserve">Glucose không bị oxi hóa bởi thuốc thử Tollens. </w:t>
      </w:r>
    </w:p>
    <w:p w:rsidR="004A48DE" w:rsidRDefault="00701149" w:rsidP="00724C93">
      <w:pPr>
        <w:spacing w:after="0"/>
        <w:ind w:left="341" w:hanging="341"/>
      </w:pPr>
      <w:r>
        <w:rPr>
          <w:szCs w:val="24"/>
          <w:u w:color="000000"/>
        </w:rPr>
        <w:t>(2)</w:t>
      </w:r>
      <w:r>
        <w:rPr>
          <w:szCs w:val="24"/>
          <w:u w:color="000000"/>
        </w:rPr>
        <w:tab/>
      </w:r>
      <w:r w:rsidR="00EA723A">
        <w:t xml:space="preserve">Muối sodium hoặc potassium của acid hữu cơ là thành phần chính của xà phòng. </w:t>
      </w:r>
    </w:p>
    <w:p w:rsidR="004A48DE" w:rsidRDefault="00701149" w:rsidP="00724C93">
      <w:pPr>
        <w:spacing w:after="0"/>
        <w:ind w:left="341" w:hanging="341"/>
      </w:pPr>
      <w:r>
        <w:rPr>
          <w:szCs w:val="24"/>
          <w:u w:color="000000"/>
        </w:rPr>
        <w:t>(3)</w:t>
      </w:r>
      <w:r>
        <w:rPr>
          <w:szCs w:val="24"/>
          <w:u w:color="000000"/>
        </w:rPr>
        <w:tab/>
      </w:r>
      <w:r w:rsidR="00EA723A">
        <w:t>Glucose tác dụng với Cu(OH)</w:t>
      </w:r>
      <w:r w:rsidR="00EA723A">
        <w:rPr>
          <w:vertAlign w:val="subscript"/>
        </w:rPr>
        <w:t>2</w:t>
      </w:r>
      <w:r w:rsidR="00EA723A">
        <w:t xml:space="preserve"> trong môi trường kiềm khi đun nóng tạo kết tủa màu đỏ gạch. </w:t>
      </w:r>
    </w:p>
    <w:p w:rsidR="004A48DE" w:rsidRDefault="00701149" w:rsidP="00724C93">
      <w:pPr>
        <w:spacing w:after="0"/>
        <w:ind w:left="341" w:hanging="341"/>
      </w:pPr>
      <w:r>
        <w:rPr>
          <w:szCs w:val="24"/>
          <w:u w:color="000000"/>
        </w:rPr>
        <w:t>(4)</w:t>
      </w:r>
      <w:r>
        <w:rPr>
          <w:szCs w:val="24"/>
          <w:u w:color="000000"/>
        </w:rPr>
        <w:tab/>
      </w:r>
      <w:r w:rsidR="00EA723A">
        <w:t xml:space="preserve">Linoleic acid là acid béo thuộc nhóm omega-6. </w:t>
      </w:r>
    </w:p>
    <w:p w:rsidR="004A48DE" w:rsidRDefault="00701149" w:rsidP="00724C93">
      <w:pPr>
        <w:spacing w:after="0"/>
        <w:ind w:left="341" w:hanging="341"/>
      </w:pPr>
      <w:r>
        <w:rPr>
          <w:szCs w:val="24"/>
          <w:u w:color="000000"/>
        </w:rPr>
        <w:t>(5)</w:t>
      </w:r>
      <w:r>
        <w:rPr>
          <w:szCs w:val="24"/>
          <w:u w:color="000000"/>
        </w:rPr>
        <w:tab/>
      </w:r>
      <w:r w:rsidR="00EA723A">
        <w:t>Công thức của palmitic acid là CH</w:t>
      </w:r>
      <w:r w:rsidR="00EA723A">
        <w:rPr>
          <w:vertAlign w:val="subscript"/>
        </w:rPr>
        <w:t>3</w:t>
      </w:r>
      <w:r w:rsidR="00EA723A">
        <w:t>[CH</w:t>
      </w:r>
      <w:r w:rsidR="00EA723A">
        <w:rPr>
          <w:vertAlign w:val="subscript"/>
        </w:rPr>
        <w:t>2</w:t>
      </w:r>
      <w:r w:rsidR="00EA723A">
        <w:t>]</w:t>
      </w:r>
      <w:r w:rsidR="00EA723A">
        <w:rPr>
          <w:vertAlign w:val="subscript"/>
        </w:rPr>
        <w:t>14</w:t>
      </w:r>
      <w:r w:rsidR="00EA723A">
        <w:t xml:space="preserve">COOH. </w:t>
      </w:r>
    </w:p>
    <w:p w:rsidR="004A48DE" w:rsidRDefault="00EA723A" w:rsidP="00724C93">
      <w:pPr>
        <w:spacing w:after="0"/>
        <w:ind w:left="-5"/>
      </w:pPr>
      <w:r>
        <w:t xml:space="preserve">Trong số các phát biểu trên, số phát biểu đúng là </w:t>
      </w:r>
    </w:p>
    <w:p w:rsidR="004A48DE" w:rsidRDefault="00EA723A" w:rsidP="00724C93">
      <w:pPr>
        <w:tabs>
          <w:tab w:val="center" w:pos="720"/>
          <w:tab w:val="center" w:pos="1440"/>
          <w:tab w:val="center" w:pos="2160"/>
          <w:tab w:val="center" w:pos="3081"/>
          <w:tab w:val="center" w:pos="3601"/>
          <w:tab w:val="center" w:pos="4321"/>
          <w:tab w:val="center" w:pos="5041"/>
          <w:tab w:val="center" w:pos="5968"/>
          <w:tab w:val="center" w:pos="6481"/>
          <w:tab w:val="center" w:pos="7201"/>
          <w:tab w:val="center" w:pos="7921"/>
          <w:tab w:val="center" w:pos="8848"/>
        </w:tabs>
        <w:spacing w:after="0" w:line="267" w:lineRule="auto"/>
        <w:ind w:left="-15" w:firstLine="0"/>
        <w:jc w:val="left"/>
      </w:pPr>
      <w:r>
        <w:rPr>
          <w:b/>
        </w:rPr>
        <w:t xml:space="preserve">A. </w:t>
      </w:r>
      <w:r>
        <w:t xml:space="preserve">4 </w:t>
      </w:r>
      <w:r>
        <w:tab/>
        <w:t xml:space="preserve"> </w:t>
      </w:r>
      <w:r>
        <w:tab/>
        <w:t xml:space="preserve"> </w:t>
      </w:r>
      <w:r>
        <w:tab/>
        <w:t xml:space="preserve"> </w:t>
      </w:r>
      <w:r>
        <w:tab/>
      </w:r>
      <w:r>
        <w:rPr>
          <w:b/>
        </w:rPr>
        <w:t xml:space="preserve">B. </w:t>
      </w:r>
      <w:r>
        <w:t xml:space="preserve">3 </w:t>
      </w:r>
      <w:r>
        <w:tab/>
        <w:t xml:space="preserve"> </w:t>
      </w:r>
      <w:r>
        <w:tab/>
        <w:t xml:space="preserve"> </w:t>
      </w:r>
      <w:r>
        <w:tab/>
        <w:t xml:space="preserve"> </w:t>
      </w:r>
      <w:r>
        <w:tab/>
      </w:r>
      <w:r>
        <w:rPr>
          <w:b/>
        </w:rPr>
        <w:t xml:space="preserve">C. </w:t>
      </w:r>
      <w:r>
        <w:t xml:space="preserve">5 </w:t>
      </w:r>
      <w:r>
        <w:tab/>
        <w:t xml:space="preserve"> </w:t>
      </w:r>
      <w:r>
        <w:tab/>
        <w:t xml:space="preserve"> </w:t>
      </w:r>
      <w:r>
        <w:tab/>
        <w:t xml:space="preserve"> </w:t>
      </w:r>
      <w:r>
        <w:tab/>
      </w:r>
      <w:r>
        <w:rPr>
          <w:b/>
        </w:rPr>
        <w:t xml:space="preserve">D. </w:t>
      </w:r>
      <w:r>
        <w:t xml:space="preserve">2 </w:t>
      </w:r>
    </w:p>
    <w:p w:rsidR="004A48DE" w:rsidRDefault="00EA723A" w:rsidP="00724C93">
      <w:pPr>
        <w:spacing w:after="0"/>
        <w:ind w:left="-5"/>
      </w:pPr>
      <w:r>
        <w:rPr>
          <w:b/>
        </w:rPr>
        <w:t xml:space="preserve">Câu 38: </w:t>
      </w:r>
      <w:r>
        <w:t xml:space="preserve">Cho dãy các chất: phenyl acetate, vinyl acetate, methyl popionate, ethyl formate. Số chất trong dãy khi thủy phân trong dung dịch NaOH (dư), đun nóng sinh ra alcohol là </w:t>
      </w:r>
    </w:p>
    <w:p w:rsidR="004A48DE" w:rsidRDefault="00EA723A" w:rsidP="00724C93">
      <w:pPr>
        <w:tabs>
          <w:tab w:val="center" w:pos="720"/>
          <w:tab w:val="center" w:pos="1440"/>
          <w:tab w:val="center" w:pos="2160"/>
          <w:tab w:val="center" w:pos="3081"/>
          <w:tab w:val="center" w:pos="3601"/>
          <w:tab w:val="center" w:pos="4321"/>
          <w:tab w:val="center" w:pos="5041"/>
          <w:tab w:val="center" w:pos="5968"/>
          <w:tab w:val="center" w:pos="8848"/>
        </w:tabs>
        <w:spacing w:after="0"/>
        <w:ind w:left="-15" w:firstLine="0"/>
        <w:jc w:val="left"/>
      </w:pPr>
      <w:r>
        <w:rPr>
          <w:b/>
        </w:rPr>
        <w:t>A</w:t>
      </w:r>
      <w:r>
        <w:t xml:space="preserve">. 4 </w:t>
      </w:r>
      <w:r>
        <w:tab/>
        <w:t xml:space="preserve">   </w:t>
      </w:r>
      <w:r>
        <w:tab/>
        <w:t xml:space="preserve"> </w:t>
      </w:r>
      <w:r>
        <w:tab/>
        <w:t xml:space="preserve"> </w:t>
      </w:r>
      <w:r>
        <w:tab/>
      </w:r>
      <w:r>
        <w:rPr>
          <w:b/>
        </w:rPr>
        <w:t>B</w:t>
      </w:r>
      <w:r>
        <w:t xml:space="preserve">. 1 </w:t>
      </w:r>
      <w:r>
        <w:tab/>
        <w:t xml:space="preserve"> </w:t>
      </w:r>
      <w:r>
        <w:tab/>
        <w:t xml:space="preserve"> </w:t>
      </w:r>
      <w:r>
        <w:tab/>
        <w:t xml:space="preserve"> </w:t>
      </w:r>
      <w:r>
        <w:tab/>
      </w:r>
      <w:r>
        <w:rPr>
          <w:b/>
        </w:rPr>
        <w:t>C</w:t>
      </w:r>
      <w:r>
        <w:t xml:space="preserve">. 2                              </w:t>
      </w:r>
      <w:r>
        <w:tab/>
      </w:r>
      <w:r>
        <w:rPr>
          <w:b/>
        </w:rPr>
        <w:t>D</w:t>
      </w:r>
      <w:r>
        <w:t xml:space="preserve">. 3 </w:t>
      </w:r>
    </w:p>
    <w:p w:rsidR="004A48DE" w:rsidRDefault="00EA723A" w:rsidP="00724C93">
      <w:pPr>
        <w:spacing w:after="0"/>
        <w:ind w:left="-5"/>
      </w:pPr>
      <w:r>
        <w:rPr>
          <w:b/>
        </w:rPr>
        <w:t>Câu 39:</w:t>
      </w:r>
      <w:r>
        <w:t xml:space="preserve"> Cho dãy các dung dịch: glucose, acetone, ethanol, glycerol. Số dung dịch trong dãy phản ứng được với </w:t>
      </w:r>
    </w:p>
    <w:p w:rsidR="004A48DE" w:rsidRDefault="00EA723A" w:rsidP="00724C93">
      <w:pPr>
        <w:spacing w:after="0"/>
        <w:ind w:left="-5"/>
      </w:pPr>
      <w:r>
        <w:t>Cu(OH)</w:t>
      </w:r>
      <w:r>
        <w:rPr>
          <w:sz w:val="16"/>
        </w:rPr>
        <w:t>2</w:t>
      </w:r>
      <w:r>
        <w:t xml:space="preserve"> ở nhiệt độ thường tạo thành dung dịch có màu xanh lam là </w:t>
      </w:r>
    </w:p>
    <w:p w:rsidR="004A48DE" w:rsidRDefault="00EA723A" w:rsidP="00724C93">
      <w:pPr>
        <w:tabs>
          <w:tab w:val="center" w:pos="1440"/>
          <w:tab w:val="center" w:pos="2160"/>
          <w:tab w:val="center" w:pos="3111"/>
          <w:tab w:val="center" w:pos="4321"/>
          <w:tab w:val="center" w:pos="5041"/>
          <w:tab w:val="center" w:pos="5998"/>
          <w:tab w:val="center" w:pos="7201"/>
          <w:tab w:val="center" w:pos="7921"/>
          <w:tab w:val="center" w:pos="8878"/>
        </w:tabs>
        <w:spacing w:after="0"/>
        <w:ind w:left="-15" w:firstLine="0"/>
        <w:jc w:val="left"/>
      </w:pPr>
      <w:r>
        <w:rPr>
          <w:b/>
        </w:rPr>
        <w:t>A.</w:t>
      </w:r>
      <w:r>
        <w:t xml:space="preserve"> 1.   </w:t>
      </w:r>
      <w:r>
        <w:tab/>
        <w:t xml:space="preserve"> </w:t>
      </w:r>
      <w:r>
        <w:tab/>
        <w:t xml:space="preserve">         </w:t>
      </w:r>
      <w:r>
        <w:tab/>
      </w:r>
      <w:r>
        <w:rPr>
          <w:b/>
        </w:rPr>
        <w:t>B.</w:t>
      </w:r>
      <w:r>
        <w:t xml:space="preserve"> 3.   </w:t>
      </w:r>
      <w:r>
        <w:tab/>
        <w:t xml:space="preserve"> </w:t>
      </w:r>
      <w:r>
        <w:tab/>
        <w:t xml:space="preserve"> </w:t>
      </w:r>
      <w:r>
        <w:tab/>
      </w:r>
      <w:r>
        <w:rPr>
          <w:b/>
        </w:rPr>
        <w:t>C.</w:t>
      </w:r>
      <w:r>
        <w:t xml:space="preserve"> 2.   </w:t>
      </w:r>
      <w:r>
        <w:tab/>
        <w:t xml:space="preserve"> </w:t>
      </w:r>
      <w:r>
        <w:tab/>
        <w:t xml:space="preserve">      </w:t>
      </w:r>
      <w:r>
        <w:tab/>
      </w:r>
      <w:r>
        <w:rPr>
          <w:b/>
        </w:rPr>
        <w:t>D.</w:t>
      </w:r>
      <w:r>
        <w:t xml:space="preserve"> 4. </w:t>
      </w:r>
    </w:p>
    <w:p w:rsidR="004A48DE" w:rsidRDefault="00EA723A" w:rsidP="00724C93">
      <w:pPr>
        <w:spacing w:after="0"/>
        <w:ind w:left="-5"/>
      </w:pPr>
      <w:r>
        <w:rPr>
          <w:b/>
        </w:rPr>
        <w:t>Câu 40:</w:t>
      </w:r>
      <w:r>
        <w:t xml:space="preserve"> Ester X có tỉ khối hơi so với He bằng 21,5. Cho 17,2 gam X tác dụng với dung dịch NaOH dư, thu được dung dịch chứa 16,4 gam muối. Công thức của X là </w:t>
      </w:r>
    </w:p>
    <w:p w:rsidR="004A48DE" w:rsidRDefault="00EA723A" w:rsidP="00724C93">
      <w:pPr>
        <w:tabs>
          <w:tab w:val="center" w:pos="2160"/>
          <w:tab w:val="center" w:pos="3759"/>
          <w:tab w:val="center" w:pos="5041"/>
          <w:tab w:val="center" w:pos="6646"/>
          <w:tab w:val="center" w:pos="9526"/>
        </w:tabs>
        <w:spacing w:after="0"/>
        <w:ind w:left="-15" w:firstLine="0"/>
        <w:jc w:val="left"/>
      </w:pPr>
      <w:r>
        <w:rPr>
          <w:b/>
        </w:rPr>
        <w:t xml:space="preserve">A. </w:t>
      </w:r>
      <w:r>
        <w:t>HCOOC</w:t>
      </w:r>
      <w:r>
        <w:rPr>
          <w:vertAlign w:val="subscript"/>
        </w:rPr>
        <w:t>3</w:t>
      </w:r>
      <w:r>
        <w:t>H</w:t>
      </w:r>
      <w:r>
        <w:rPr>
          <w:vertAlign w:val="subscript"/>
        </w:rPr>
        <w:t>5</w:t>
      </w:r>
      <w:r>
        <w:t xml:space="preserve">. </w:t>
      </w:r>
      <w:r>
        <w:tab/>
        <w:t xml:space="preserve">   </w:t>
      </w:r>
      <w:r>
        <w:tab/>
      </w:r>
      <w:r>
        <w:rPr>
          <w:b/>
        </w:rPr>
        <w:t xml:space="preserve">B. </w:t>
      </w:r>
      <w:r>
        <w:t>CH</w:t>
      </w:r>
      <w:r>
        <w:rPr>
          <w:vertAlign w:val="subscript"/>
        </w:rPr>
        <w:t>3</w:t>
      </w:r>
      <w:r>
        <w:t>COOC</w:t>
      </w:r>
      <w:r>
        <w:rPr>
          <w:vertAlign w:val="subscript"/>
        </w:rPr>
        <w:t>2</w:t>
      </w:r>
      <w:r>
        <w:t>H</w:t>
      </w:r>
      <w:r>
        <w:rPr>
          <w:vertAlign w:val="subscript"/>
        </w:rPr>
        <w:t>5</w:t>
      </w:r>
      <w:r>
        <w:t xml:space="preserve">. </w:t>
      </w:r>
      <w:r>
        <w:tab/>
        <w:t xml:space="preserve"> </w:t>
      </w:r>
      <w:r>
        <w:tab/>
      </w:r>
      <w:r>
        <w:rPr>
          <w:b/>
        </w:rPr>
        <w:t xml:space="preserve">C. </w:t>
      </w:r>
      <w:r>
        <w:t>C</w:t>
      </w:r>
      <w:r>
        <w:rPr>
          <w:vertAlign w:val="subscript"/>
        </w:rPr>
        <w:t>2</w:t>
      </w:r>
      <w:r>
        <w:t>H</w:t>
      </w:r>
      <w:r>
        <w:rPr>
          <w:vertAlign w:val="subscript"/>
        </w:rPr>
        <w:t>3</w:t>
      </w:r>
      <w:r>
        <w:t>COOCH</w:t>
      </w:r>
      <w:r>
        <w:rPr>
          <w:vertAlign w:val="subscript"/>
        </w:rPr>
        <w:t>3</w:t>
      </w:r>
      <w:r>
        <w:t xml:space="preserve">.        </w:t>
      </w:r>
      <w:r>
        <w:tab/>
      </w:r>
      <w:r>
        <w:rPr>
          <w:b/>
        </w:rPr>
        <w:t xml:space="preserve">D. </w:t>
      </w:r>
      <w:r>
        <w:t>CH</w:t>
      </w:r>
      <w:r>
        <w:rPr>
          <w:vertAlign w:val="subscript"/>
        </w:rPr>
        <w:t>3</w:t>
      </w:r>
      <w:r>
        <w:t>COOC</w:t>
      </w:r>
      <w:r>
        <w:rPr>
          <w:vertAlign w:val="subscript"/>
        </w:rPr>
        <w:t>2</w:t>
      </w:r>
      <w:r>
        <w:t>H</w:t>
      </w:r>
      <w:r>
        <w:rPr>
          <w:vertAlign w:val="subscript"/>
        </w:rPr>
        <w:t>3</w:t>
      </w:r>
      <w:r>
        <w:t xml:space="preserve">. </w:t>
      </w:r>
    </w:p>
    <w:p w:rsidR="004A48DE" w:rsidRDefault="00EA723A" w:rsidP="00724C93">
      <w:pPr>
        <w:spacing w:after="0"/>
        <w:ind w:left="-5"/>
      </w:pPr>
      <w:r>
        <w:rPr>
          <w:b/>
        </w:rPr>
        <w:t>Câu 41:</w:t>
      </w:r>
      <w:r>
        <w:t xml:space="preserve"> Xà phòng hoá hoàn toàn 22,2 gam hỗn hợp gồm hai ester HCOOC</w:t>
      </w:r>
      <w:r>
        <w:rPr>
          <w:vertAlign w:val="subscript"/>
        </w:rPr>
        <w:t>2</w:t>
      </w:r>
      <w:r>
        <w:t>H</w:t>
      </w:r>
      <w:r>
        <w:rPr>
          <w:vertAlign w:val="subscript"/>
        </w:rPr>
        <w:t>5</w:t>
      </w:r>
      <w:r>
        <w:t xml:space="preserve"> và CH</w:t>
      </w:r>
      <w:r>
        <w:rPr>
          <w:vertAlign w:val="subscript"/>
        </w:rPr>
        <w:t>3</w:t>
      </w:r>
      <w:r>
        <w:t>COOCH</w:t>
      </w:r>
      <w:r>
        <w:rPr>
          <w:vertAlign w:val="subscript"/>
        </w:rPr>
        <w:t>3</w:t>
      </w:r>
      <w:r>
        <w:t xml:space="preserve"> bằng dung dịch </w:t>
      </w:r>
    </w:p>
    <w:p w:rsidR="004A48DE" w:rsidRDefault="00EA723A" w:rsidP="00724C93">
      <w:pPr>
        <w:spacing w:after="0"/>
        <w:ind w:left="-5"/>
      </w:pPr>
      <w:r>
        <w:t xml:space="preserve">NaOH 1M (đun nóng). Thể tích dung dịch NaOH tối thiểu cần dùng là </w:t>
      </w:r>
    </w:p>
    <w:p w:rsidR="004A48DE" w:rsidRDefault="00EA723A" w:rsidP="00724C93">
      <w:pPr>
        <w:tabs>
          <w:tab w:val="center" w:pos="1440"/>
          <w:tab w:val="center" w:pos="2160"/>
          <w:tab w:val="center" w:pos="3388"/>
          <w:tab w:val="center" w:pos="4321"/>
          <w:tab w:val="center" w:pos="5041"/>
          <w:tab w:val="center" w:pos="6275"/>
          <w:tab w:val="center" w:pos="7201"/>
          <w:tab w:val="center" w:pos="7921"/>
          <w:tab w:val="center" w:pos="9155"/>
        </w:tabs>
        <w:spacing w:after="0"/>
        <w:ind w:left="-15" w:firstLine="0"/>
        <w:jc w:val="left"/>
      </w:pPr>
      <w:r>
        <w:rPr>
          <w:b/>
        </w:rPr>
        <w:t>A.</w:t>
      </w:r>
      <w:r>
        <w:t xml:space="preserve"> 400 ml.  </w:t>
      </w:r>
      <w:r>
        <w:tab/>
        <w:t xml:space="preserve"> </w:t>
      </w:r>
      <w:r>
        <w:tab/>
        <w:t xml:space="preserve">         </w:t>
      </w:r>
      <w:r>
        <w:tab/>
      </w:r>
      <w:r>
        <w:rPr>
          <w:b/>
        </w:rPr>
        <w:t>B.</w:t>
      </w:r>
      <w:r>
        <w:t xml:space="preserve"> 300 ml.  </w:t>
      </w:r>
      <w:r>
        <w:tab/>
        <w:t xml:space="preserve"> </w:t>
      </w:r>
      <w:r>
        <w:tab/>
        <w:t xml:space="preserve"> </w:t>
      </w:r>
      <w:r>
        <w:tab/>
      </w:r>
      <w:r>
        <w:rPr>
          <w:b/>
        </w:rPr>
        <w:t>C.</w:t>
      </w:r>
      <w:r>
        <w:t xml:space="preserve"> 150 ml.  </w:t>
      </w:r>
      <w:r>
        <w:tab/>
        <w:t xml:space="preserve"> </w:t>
      </w:r>
      <w:r>
        <w:tab/>
        <w:t xml:space="preserve"> </w:t>
      </w:r>
      <w:r>
        <w:tab/>
      </w:r>
      <w:r>
        <w:rPr>
          <w:b/>
        </w:rPr>
        <w:t>D.</w:t>
      </w:r>
      <w:r>
        <w:t xml:space="preserve"> 200 ml. </w:t>
      </w:r>
    </w:p>
    <w:p w:rsidR="004A48DE" w:rsidRDefault="00EA723A" w:rsidP="00724C93">
      <w:pPr>
        <w:spacing w:after="0" w:line="306" w:lineRule="auto"/>
        <w:ind w:left="-5"/>
      </w:pPr>
      <w:r>
        <w:rPr>
          <w:b/>
        </w:rPr>
        <w:t>Câu 42:</w:t>
      </w:r>
      <w:r>
        <w:t xml:space="preserve"> Xà phòng hoá hoàn toàn 17,24 gam chất béo cần vừa đủ 0,06 mol NaOH. Cô cạn dung dịch sau phản ứng thu được khối lượng xà phòng là </w:t>
      </w:r>
    </w:p>
    <w:p w:rsidR="004A48DE" w:rsidRDefault="00EA723A" w:rsidP="00724C93">
      <w:pPr>
        <w:tabs>
          <w:tab w:val="center" w:pos="2160"/>
          <w:tab w:val="center" w:pos="3556"/>
          <w:tab w:val="center" w:pos="5041"/>
          <w:tab w:val="center" w:pos="6444"/>
          <w:tab w:val="center" w:pos="9325"/>
        </w:tabs>
        <w:spacing w:after="0"/>
        <w:ind w:left="-15" w:firstLine="0"/>
        <w:jc w:val="left"/>
      </w:pPr>
      <w:r>
        <w:rPr>
          <w:b/>
        </w:rPr>
        <w:t>A.</w:t>
      </w:r>
      <w:r>
        <w:t xml:space="preserve"> 18,38 gam.  </w:t>
      </w:r>
      <w:r>
        <w:tab/>
        <w:t xml:space="preserve">  </w:t>
      </w:r>
      <w:r>
        <w:tab/>
      </w:r>
      <w:r>
        <w:rPr>
          <w:b/>
        </w:rPr>
        <w:t>B.</w:t>
      </w:r>
      <w:r>
        <w:t xml:space="preserve"> 16,68 gam.  </w:t>
      </w:r>
      <w:r>
        <w:tab/>
        <w:t xml:space="preserve"> </w:t>
      </w:r>
      <w:r>
        <w:tab/>
      </w:r>
      <w:r>
        <w:rPr>
          <w:b/>
        </w:rPr>
        <w:t>C.</w:t>
      </w:r>
      <w:r>
        <w:t xml:space="preserve"> 17,80 gam.                </w:t>
      </w:r>
      <w:r>
        <w:tab/>
      </w:r>
      <w:r>
        <w:rPr>
          <w:b/>
        </w:rPr>
        <w:t>D.</w:t>
      </w:r>
      <w:r>
        <w:t xml:space="preserve"> 18,24 gam. </w:t>
      </w:r>
    </w:p>
    <w:p w:rsidR="004A48DE" w:rsidRDefault="00EA723A" w:rsidP="00724C93">
      <w:pPr>
        <w:spacing w:after="0"/>
        <w:ind w:left="-5"/>
      </w:pPr>
      <w:r>
        <w:rPr>
          <w:b/>
        </w:rPr>
        <w:t>Câu 43:</w:t>
      </w:r>
      <w:r>
        <w:t xml:space="preserve"> Đốt cháy hoàn toàn 7,8 gam ester X thu được 11,44 gam CO</w:t>
      </w:r>
      <w:r>
        <w:rPr>
          <w:vertAlign w:val="subscript"/>
        </w:rPr>
        <w:t>2</w:t>
      </w:r>
      <w:r>
        <w:t xml:space="preserve"> và 4,68 gam H</w:t>
      </w:r>
      <w:r>
        <w:rPr>
          <w:vertAlign w:val="subscript"/>
        </w:rPr>
        <w:t>2</w:t>
      </w:r>
      <w:r>
        <w:t xml:space="preserve">O. Công thức phân tử của ester là </w:t>
      </w:r>
    </w:p>
    <w:p w:rsidR="004A48DE" w:rsidRDefault="00EA723A" w:rsidP="00724C93">
      <w:pPr>
        <w:tabs>
          <w:tab w:val="center" w:pos="1440"/>
          <w:tab w:val="center" w:pos="3035"/>
          <w:tab w:val="center" w:pos="4321"/>
          <w:tab w:val="center" w:pos="6282"/>
          <w:tab w:val="center" w:pos="7201"/>
          <w:tab w:val="center" w:pos="7921"/>
          <w:tab w:val="center" w:pos="9162"/>
        </w:tabs>
        <w:spacing w:after="0"/>
        <w:ind w:left="-15" w:firstLine="0"/>
        <w:jc w:val="left"/>
      </w:pPr>
      <w:r>
        <w:rPr>
          <w:b/>
        </w:rPr>
        <w:t>A.</w:t>
      </w:r>
      <w:r>
        <w:t xml:space="preserve"> C</w:t>
      </w:r>
      <w:r>
        <w:rPr>
          <w:vertAlign w:val="subscript"/>
        </w:rPr>
        <w:t>4</w:t>
      </w:r>
      <w:r>
        <w:t>H</w:t>
      </w:r>
      <w:r>
        <w:rPr>
          <w:vertAlign w:val="subscript"/>
        </w:rPr>
        <w:t>8</w:t>
      </w:r>
      <w:r>
        <w:t>O</w:t>
      </w:r>
      <w:r>
        <w:rPr>
          <w:vertAlign w:val="subscript"/>
        </w:rPr>
        <w:t>4</w:t>
      </w:r>
      <w:r>
        <w:t xml:space="preserve"> </w:t>
      </w:r>
      <w:r>
        <w:tab/>
        <w:t xml:space="preserve"> </w:t>
      </w:r>
      <w:r>
        <w:tab/>
        <w:t xml:space="preserve">          </w:t>
      </w:r>
      <w:r>
        <w:rPr>
          <w:b/>
        </w:rPr>
        <w:t>B.</w:t>
      </w:r>
      <w:r>
        <w:t xml:space="preserve"> C</w:t>
      </w:r>
      <w:r>
        <w:rPr>
          <w:vertAlign w:val="subscript"/>
        </w:rPr>
        <w:t>4</w:t>
      </w:r>
      <w:r>
        <w:t>H</w:t>
      </w:r>
      <w:r>
        <w:rPr>
          <w:vertAlign w:val="subscript"/>
        </w:rPr>
        <w:t>8</w:t>
      </w:r>
      <w:r>
        <w:t>O</w:t>
      </w:r>
      <w:r>
        <w:rPr>
          <w:vertAlign w:val="subscript"/>
        </w:rPr>
        <w:t>2</w:t>
      </w:r>
      <w:r>
        <w:t xml:space="preserve"> </w:t>
      </w:r>
      <w:r>
        <w:tab/>
        <w:t xml:space="preserve">            </w:t>
      </w:r>
      <w:r>
        <w:tab/>
      </w:r>
      <w:r>
        <w:rPr>
          <w:b/>
        </w:rPr>
        <w:t>C.</w:t>
      </w:r>
      <w:r>
        <w:t xml:space="preserve"> C</w:t>
      </w:r>
      <w:r>
        <w:rPr>
          <w:vertAlign w:val="subscript"/>
        </w:rPr>
        <w:t>2</w:t>
      </w:r>
      <w:r>
        <w:t>H</w:t>
      </w:r>
      <w:r>
        <w:rPr>
          <w:vertAlign w:val="subscript"/>
        </w:rPr>
        <w:t>4</w:t>
      </w:r>
      <w:r>
        <w:t>O</w:t>
      </w:r>
      <w:r>
        <w:rPr>
          <w:vertAlign w:val="subscript"/>
        </w:rPr>
        <w:t>2</w:t>
      </w:r>
      <w:r>
        <w:t xml:space="preserve"> </w:t>
      </w:r>
      <w:r>
        <w:tab/>
        <w:t xml:space="preserve"> </w:t>
      </w:r>
      <w:r>
        <w:tab/>
        <w:t xml:space="preserve"> </w:t>
      </w:r>
      <w:r>
        <w:tab/>
      </w:r>
      <w:r>
        <w:rPr>
          <w:b/>
        </w:rPr>
        <w:t>D.</w:t>
      </w:r>
      <w:r>
        <w:t xml:space="preserve"> C</w:t>
      </w:r>
      <w:r>
        <w:rPr>
          <w:vertAlign w:val="subscript"/>
        </w:rPr>
        <w:t>3</w:t>
      </w:r>
      <w:r>
        <w:t>H</w:t>
      </w:r>
      <w:r>
        <w:rPr>
          <w:vertAlign w:val="subscript"/>
        </w:rPr>
        <w:t>6</w:t>
      </w:r>
      <w:r>
        <w:t>O</w:t>
      </w:r>
      <w:r>
        <w:rPr>
          <w:vertAlign w:val="subscript"/>
        </w:rPr>
        <w:t>2</w:t>
      </w:r>
      <w:r>
        <w:t xml:space="preserve"> </w:t>
      </w:r>
    </w:p>
    <w:p w:rsidR="004A48DE" w:rsidRDefault="00EA723A" w:rsidP="00724C93">
      <w:pPr>
        <w:spacing w:after="0" w:line="323" w:lineRule="auto"/>
        <w:ind w:left="-5"/>
      </w:pPr>
      <w:r>
        <w:rPr>
          <w:b/>
        </w:rPr>
        <w:t>Câu 44:</w:t>
      </w:r>
      <w:r>
        <w:t xml:space="preserve"> Đun nóng 6 gam CH</w:t>
      </w:r>
      <w:r>
        <w:rPr>
          <w:sz w:val="16"/>
        </w:rPr>
        <w:t>3</w:t>
      </w:r>
      <w:r>
        <w:t>COOH với 6 gam C</w:t>
      </w:r>
      <w:r>
        <w:rPr>
          <w:sz w:val="16"/>
        </w:rPr>
        <w:t>2</w:t>
      </w:r>
      <w:r>
        <w:t>H</w:t>
      </w:r>
      <w:r>
        <w:rPr>
          <w:sz w:val="16"/>
        </w:rPr>
        <w:t>5</w:t>
      </w:r>
      <w:r>
        <w:t>OH có H</w:t>
      </w:r>
      <w:r>
        <w:rPr>
          <w:sz w:val="16"/>
        </w:rPr>
        <w:t>2</w:t>
      </w:r>
      <w:r>
        <w:t>SO</w:t>
      </w:r>
      <w:r>
        <w:rPr>
          <w:sz w:val="16"/>
        </w:rPr>
        <w:t>4</w:t>
      </w:r>
      <w:r>
        <w:t xml:space="preserve"> làm xúc tác. Khối lượng (gam) ester tạo thành khi hiệu suất 80% là  </w:t>
      </w:r>
    </w:p>
    <w:p w:rsidR="004A48DE" w:rsidRDefault="00EA723A" w:rsidP="00724C93">
      <w:pPr>
        <w:tabs>
          <w:tab w:val="center" w:pos="3081"/>
          <w:tab w:val="center" w:pos="5998"/>
          <w:tab w:val="center" w:pos="7201"/>
          <w:tab w:val="center" w:pos="7921"/>
          <w:tab w:val="center" w:pos="8908"/>
        </w:tabs>
        <w:spacing w:after="0"/>
        <w:ind w:left="-15" w:firstLine="0"/>
        <w:jc w:val="left"/>
      </w:pPr>
      <w:r>
        <w:rPr>
          <w:b/>
        </w:rPr>
        <w:t>A.</w:t>
      </w:r>
      <w:r>
        <w:t xml:space="preserve"> 7,04                                 </w:t>
      </w:r>
      <w:r>
        <w:tab/>
      </w:r>
      <w:r>
        <w:rPr>
          <w:b/>
        </w:rPr>
        <w:t>B.</w:t>
      </w:r>
      <w:r>
        <w:t xml:space="preserve"> 8                                 </w:t>
      </w:r>
      <w:r>
        <w:tab/>
      </w:r>
      <w:r>
        <w:rPr>
          <w:b/>
        </w:rPr>
        <w:t>C.</w:t>
      </w:r>
      <w:r>
        <w:t xml:space="preserve">10            </w:t>
      </w:r>
      <w:r>
        <w:tab/>
        <w:t xml:space="preserve"> </w:t>
      </w:r>
      <w:r>
        <w:tab/>
        <w:t xml:space="preserve"> </w:t>
      </w:r>
      <w:r>
        <w:tab/>
      </w:r>
      <w:r>
        <w:rPr>
          <w:b/>
        </w:rPr>
        <w:t>D.</w:t>
      </w:r>
      <w:r>
        <w:t xml:space="preserve"> 12 </w:t>
      </w:r>
    </w:p>
    <w:p w:rsidR="004A48DE" w:rsidRDefault="00EA723A" w:rsidP="00724C93">
      <w:pPr>
        <w:spacing w:after="0"/>
        <w:ind w:left="-5"/>
      </w:pPr>
      <w:r>
        <w:rPr>
          <w:b/>
        </w:rPr>
        <w:t xml:space="preserve">Câu 45: </w:t>
      </w:r>
      <w:r>
        <w:t>Xà phòng hóa hoàn toàn a mol tripanmitin (C</w:t>
      </w:r>
      <w:r>
        <w:rPr>
          <w:vertAlign w:val="subscript"/>
        </w:rPr>
        <w:t>15</w:t>
      </w:r>
      <w:r>
        <w:t>H</w:t>
      </w:r>
      <w:r>
        <w:rPr>
          <w:vertAlign w:val="subscript"/>
        </w:rPr>
        <w:t>31</w:t>
      </w:r>
      <w:r>
        <w:t>COO)</w:t>
      </w:r>
      <w:r>
        <w:rPr>
          <w:vertAlign w:val="subscript"/>
        </w:rPr>
        <w:t>3</w:t>
      </w:r>
      <w:r>
        <w:t>C</w:t>
      </w:r>
      <w:r>
        <w:rPr>
          <w:vertAlign w:val="subscript"/>
        </w:rPr>
        <w:t>3</w:t>
      </w:r>
      <w:r>
        <w:t>H</w:t>
      </w:r>
      <w:r>
        <w:rPr>
          <w:vertAlign w:val="subscript"/>
        </w:rPr>
        <w:t>5</w:t>
      </w:r>
      <w:r>
        <w:t xml:space="preserve"> bằng KOH dư, đun nóng thu được 46 gam glycerol. Giá trị của a là </w:t>
      </w:r>
    </w:p>
    <w:p w:rsidR="004A48DE" w:rsidRDefault="00EA723A" w:rsidP="00724C93">
      <w:pPr>
        <w:tabs>
          <w:tab w:val="center" w:pos="1440"/>
          <w:tab w:val="center" w:pos="2160"/>
          <w:tab w:val="center" w:pos="3201"/>
          <w:tab w:val="center" w:pos="6088"/>
          <w:tab w:val="center" w:pos="8968"/>
        </w:tabs>
        <w:spacing w:after="0"/>
        <w:ind w:left="-15" w:firstLine="0"/>
        <w:jc w:val="left"/>
      </w:pPr>
      <w:r>
        <w:rPr>
          <w:b/>
        </w:rPr>
        <w:t xml:space="preserve">A. </w:t>
      </w:r>
      <w:r>
        <w:t xml:space="preserve">0,5.  </w:t>
      </w:r>
      <w:r>
        <w:tab/>
        <w:t xml:space="preserve"> </w:t>
      </w:r>
      <w:r>
        <w:tab/>
        <w:t xml:space="preserve"> </w:t>
      </w:r>
      <w:r>
        <w:tab/>
      </w:r>
      <w:r>
        <w:rPr>
          <w:b/>
        </w:rPr>
        <w:t>B.</w:t>
      </w:r>
      <w:r>
        <w:t xml:space="preserve"> 1,0.                               </w:t>
      </w:r>
      <w:r>
        <w:tab/>
      </w:r>
      <w:r>
        <w:rPr>
          <w:b/>
        </w:rPr>
        <w:t>C.</w:t>
      </w:r>
      <w:r>
        <w:t xml:space="preserve"> 1,5.                            </w:t>
      </w:r>
      <w:r>
        <w:tab/>
      </w:r>
      <w:r>
        <w:rPr>
          <w:b/>
        </w:rPr>
        <w:t>D.</w:t>
      </w:r>
      <w:r>
        <w:t xml:space="preserve"> 2,0. </w:t>
      </w:r>
    </w:p>
    <w:p w:rsidR="004A48DE" w:rsidRDefault="00EA723A" w:rsidP="00724C93">
      <w:pPr>
        <w:spacing w:after="0"/>
        <w:ind w:left="-5"/>
      </w:pPr>
      <w:r>
        <w:rPr>
          <w:b/>
        </w:rPr>
        <w:t>Câu 46:</w:t>
      </w:r>
      <w:r>
        <w:t xml:space="preserve"> Hydrogen hóa hoàn toàn 17,68 gam triolein (C</w:t>
      </w:r>
      <w:r>
        <w:rPr>
          <w:vertAlign w:val="subscript"/>
        </w:rPr>
        <w:t>17</w:t>
      </w:r>
      <w:r>
        <w:t>H</w:t>
      </w:r>
      <w:r>
        <w:rPr>
          <w:vertAlign w:val="subscript"/>
        </w:rPr>
        <w:t>33</w:t>
      </w:r>
      <w:r>
        <w:t>COO)</w:t>
      </w:r>
      <w:r>
        <w:rPr>
          <w:vertAlign w:val="subscript"/>
        </w:rPr>
        <w:t>3</w:t>
      </w:r>
      <w:r>
        <w:t>C</w:t>
      </w:r>
      <w:r>
        <w:rPr>
          <w:vertAlign w:val="subscript"/>
        </w:rPr>
        <w:t>3</w:t>
      </w:r>
      <w:r>
        <w:t>H</w:t>
      </w:r>
      <w:r>
        <w:rPr>
          <w:vertAlign w:val="subscript"/>
        </w:rPr>
        <w:t>5</w:t>
      </w:r>
      <w:r>
        <w:t xml:space="preserve">  cần vừa đủ V lít khí H</w:t>
      </w:r>
      <w:r>
        <w:rPr>
          <w:vertAlign w:val="subscript"/>
        </w:rPr>
        <w:t>2</w:t>
      </w:r>
      <w:r>
        <w:t xml:space="preserve"> (đkc). Giá trị của V là </w:t>
      </w:r>
    </w:p>
    <w:p w:rsidR="004A48DE" w:rsidRDefault="00EA723A" w:rsidP="00724C93">
      <w:pPr>
        <w:tabs>
          <w:tab w:val="center" w:pos="1440"/>
          <w:tab w:val="center" w:pos="2160"/>
          <w:tab w:val="center" w:pos="3351"/>
          <w:tab w:val="center" w:pos="4321"/>
          <w:tab w:val="center" w:pos="5041"/>
          <w:tab w:val="center" w:pos="6238"/>
          <w:tab w:val="center" w:pos="9118"/>
        </w:tabs>
        <w:spacing w:after="0"/>
        <w:ind w:left="-15" w:firstLine="0"/>
        <w:jc w:val="left"/>
      </w:pPr>
      <w:r>
        <w:rPr>
          <w:b/>
        </w:rPr>
        <w:t>A.</w:t>
      </w:r>
      <w:r>
        <w:t xml:space="preserve"> 4,4622 </w:t>
      </w:r>
      <w:r>
        <w:tab/>
        <w:t xml:space="preserve"> </w:t>
      </w:r>
      <w:r>
        <w:tab/>
        <w:t xml:space="preserve"> </w:t>
      </w:r>
      <w:r>
        <w:tab/>
      </w:r>
      <w:r>
        <w:rPr>
          <w:b/>
        </w:rPr>
        <w:t>B.</w:t>
      </w:r>
      <w:r>
        <w:t xml:space="preserve"> 0,4958 </w:t>
      </w:r>
      <w:r>
        <w:tab/>
        <w:t xml:space="preserve"> </w:t>
      </w:r>
      <w:r>
        <w:tab/>
        <w:t xml:space="preserve"> </w:t>
      </w:r>
      <w:r>
        <w:tab/>
      </w:r>
      <w:r>
        <w:rPr>
          <w:b/>
        </w:rPr>
        <w:t>C.</w:t>
      </w:r>
      <w:r>
        <w:t xml:space="preserve"> 1,4874                        </w:t>
      </w:r>
      <w:r>
        <w:tab/>
      </w:r>
      <w:r>
        <w:rPr>
          <w:b/>
        </w:rPr>
        <w:t>D.</w:t>
      </w:r>
      <w:r>
        <w:t xml:space="preserve"> 2,9748 </w:t>
      </w:r>
    </w:p>
    <w:p w:rsidR="004A48DE" w:rsidRDefault="00EA723A" w:rsidP="00724C93">
      <w:pPr>
        <w:spacing w:after="0" w:line="340" w:lineRule="auto"/>
        <w:ind w:left="-5"/>
      </w:pPr>
      <w:r>
        <w:rPr>
          <w:b/>
        </w:rPr>
        <w:t xml:space="preserve">Câu 47: </w:t>
      </w:r>
      <w:r>
        <w:t>Cho 500 ml dung dịch glucose phản ứng hoàn toàn với lượng dư dung dịch AgNO</w:t>
      </w:r>
      <w:r>
        <w:rPr>
          <w:vertAlign w:val="subscript"/>
        </w:rPr>
        <w:t xml:space="preserve">3 </w:t>
      </w:r>
      <w:r>
        <w:t>trong NH</w:t>
      </w:r>
      <w:r>
        <w:rPr>
          <w:vertAlign w:val="subscript"/>
        </w:rPr>
        <w:t>3</w:t>
      </w:r>
      <w:r>
        <w:t xml:space="preserve">, thu được 10,8 gam Ag. Nồng độ của dung dịch glucose đã dùng là </w:t>
      </w:r>
    </w:p>
    <w:p w:rsidR="004A48DE" w:rsidRDefault="00EA723A" w:rsidP="00724C93">
      <w:pPr>
        <w:tabs>
          <w:tab w:val="center" w:pos="3368"/>
          <w:tab w:val="center" w:pos="6254"/>
          <w:tab w:val="center" w:pos="9135"/>
        </w:tabs>
        <w:spacing w:after="0"/>
        <w:ind w:left="-15" w:firstLine="0"/>
        <w:jc w:val="left"/>
      </w:pPr>
      <w:r>
        <w:rPr>
          <w:b/>
        </w:rPr>
        <w:t xml:space="preserve">A. </w:t>
      </w:r>
      <w:r>
        <w:t xml:space="preserve">0,20M.                            </w:t>
      </w:r>
      <w:r>
        <w:tab/>
      </w:r>
      <w:r>
        <w:rPr>
          <w:b/>
        </w:rPr>
        <w:t xml:space="preserve">B. </w:t>
      </w:r>
      <w:r>
        <w:t xml:space="preserve">0,01M.                       </w:t>
      </w:r>
      <w:r>
        <w:tab/>
      </w:r>
      <w:r>
        <w:rPr>
          <w:b/>
        </w:rPr>
        <w:t xml:space="preserve">C. </w:t>
      </w:r>
      <w:r>
        <w:t xml:space="preserve">0,02M.                        </w:t>
      </w:r>
      <w:r>
        <w:tab/>
      </w:r>
      <w:r>
        <w:rPr>
          <w:b/>
        </w:rPr>
        <w:t xml:space="preserve">D. </w:t>
      </w:r>
      <w:r>
        <w:t xml:space="preserve">0,10M. </w:t>
      </w:r>
    </w:p>
    <w:p w:rsidR="004A48DE" w:rsidRDefault="00EA723A" w:rsidP="00724C93">
      <w:pPr>
        <w:spacing w:after="0"/>
        <w:ind w:left="-5"/>
      </w:pPr>
      <w:r>
        <w:rPr>
          <w:b/>
        </w:rPr>
        <w:t>Câu 48:</w:t>
      </w:r>
      <w:r>
        <w:t xml:space="preserve"> Khi lên men 360 gam glucose với hiệu suất 100%, khối lượng ethyl alcohol thu được là </w:t>
      </w:r>
    </w:p>
    <w:p w:rsidR="004A48DE" w:rsidRDefault="00EA723A" w:rsidP="00724C93">
      <w:pPr>
        <w:tabs>
          <w:tab w:val="center" w:pos="6324"/>
          <w:tab w:val="center" w:pos="9145"/>
        </w:tabs>
        <w:spacing w:after="0"/>
        <w:ind w:left="-15" w:firstLine="0"/>
        <w:jc w:val="left"/>
      </w:pPr>
      <w:r>
        <w:rPr>
          <w:b/>
        </w:rPr>
        <w:t xml:space="preserve">A. </w:t>
      </w:r>
      <w:r>
        <w:t xml:space="preserve">184 gam                           </w:t>
      </w:r>
      <w:r>
        <w:rPr>
          <w:b/>
        </w:rPr>
        <w:t xml:space="preserve">B. </w:t>
      </w:r>
      <w:r>
        <w:t xml:space="preserve">138 gam                      </w:t>
      </w:r>
      <w:r>
        <w:tab/>
      </w:r>
      <w:r>
        <w:rPr>
          <w:b/>
        </w:rPr>
        <w:t xml:space="preserve">C. </w:t>
      </w:r>
      <w:r>
        <w:t xml:space="preserve">276 gam                      </w:t>
      </w:r>
      <w:r>
        <w:tab/>
      </w:r>
      <w:r>
        <w:rPr>
          <w:b/>
        </w:rPr>
        <w:t xml:space="preserve">D. </w:t>
      </w:r>
      <w:r>
        <w:t xml:space="preserve">92 gam                  </w:t>
      </w:r>
    </w:p>
    <w:p w:rsidR="004A48DE" w:rsidRDefault="00EA723A" w:rsidP="00724C93">
      <w:pPr>
        <w:spacing w:after="0" w:line="325" w:lineRule="auto"/>
        <w:ind w:left="-5"/>
      </w:pPr>
      <w:r>
        <w:rPr>
          <w:b/>
        </w:rPr>
        <w:t xml:space="preserve">Câu 49: </w:t>
      </w:r>
      <w:r>
        <w:t>Glucose lên men thành ethanol, toàn bộ khí sinh ra được dẫn vào dung dịch Ca(OH)</w:t>
      </w:r>
      <w:r>
        <w:rPr>
          <w:vertAlign w:val="subscript"/>
        </w:rPr>
        <w:t>2</w:t>
      </w:r>
      <w:r>
        <w:t xml:space="preserve"> dư tách ra 40 gam kết tủa, biết hiệu suất lên men đạt 75%. Khối lượng glucose cần dùng là </w:t>
      </w:r>
    </w:p>
    <w:p w:rsidR="004A48DE" w:rsidRDefault="00EA723A" w:rsidP="00724C93">
      <w:pPr>
        <w:tabs>
          <w:tab w:val="center" w:pos="3376"/>
          <w:tab w:val="center" w:pos="4321"/>
          <w:tab w:val="center" w:pos="5041"/>
          <w:tab w:val="center" w:pos="6264"/>
          <w:tab w:val="center" w:pos="7201"/>
          <w:tab w:val="center" w:pos="7921"/>
          <w:tab w:val="center" w:pos="9145"/>
        </w:tabs>
        <w:spacing w:after="0"/>
        <w:ind w:left="-15" w:firstLine="0"/>
        <w:jc w:val="left"/>
      </w:pPr>
      <w:r>
        <w:rPr>
          <w:b/>
        </w:rPr>
        <w:t>A.</w:t>
      </w:r>
      <w:r>
        <w:t xml:space="preserve"> 24 gam                            </w:t>
      </w:r>
      <w:r>
        <w:tab/>
      </w:r>
      <w:r>
        <w:rPr>
          <w:b/>
        </w:rPr>
        <w:t>B.</w:t>
      </w:r>
      <w:r>
        <w:t xml:space="preserve"> 40 gam </w:t>
      </w:r>
      <w:r>
        <w:tab/>
        <w:t xml:space="preserve"> </w:t>
      </w:r>
      <w:r>
        <w:tab/>
        <w:t xml:space="preserve"> </w:t>
      </w:r>
      <w:r>
        <w:tab/>
      </w:r>
      <w:r>
        <w:rPr>
          <w:b/>
        </w:rPr>
        <w:t>C.</w:t>
      </w:r>
      <w:r>
        <w:t xml:space="preserve"> 50 gam </w:t>
      </w:r>
      <w:r>
        <w:tab/>
        <w:t xml:space="preserve">  </w:t>
      </w:r>
      <w:r>
        <w:tab/>
        <w:t xml:space="preserve"> </w:t>
      </w:r>
      <w:r>
        <w:tab/>
      </w:r>
      <w:r>
        <w:rPr>
          <w:b/>
        </w:rPr>
        <w:t>D.</w:t>
      </w:r>
      <w:r>
        <w:t xml:space="preserve"> 48 gam </w:t>
      </w:r>
    </w:p>
    <w:p w:rsidR="004A48DE" w:rsidRDefault="00EA723A" w:rsidP="00724C93">
      <w:pPr>
        <w:spacing w:after="0"/>
        <w:ind w:left="-5"/>
      </w:pPr>
      <w:r>
        <w:rPr>
          <w:b/>
        </w:rPr>
        <w:t>Câu 50:</w:t>
      </w:r>
      <w:r>
        <w:t xml:space="preserve"> Cho 1 mol triglyceride X tác dụng với dung dịch NaOH dư, thu được 1 mol glycerol, 1 mol sodium palmitate và 2 mol sodium oleate. Phát biểu nào sau đây </w:t>
      </w:r>
      <w:r>
        <w:rPr>
          <w:b/>
        </w:rPr>
        <w:t>sai</w:t>
      </w:r>
      <w:r>
        <w:t xml:space="preserve">?  </w:t>
      </w:r>
    </w:p>
    <w:p w:rsidR="004A48DE" w:rsidRDefault="00701149" w:rsidP="00724C93">
      <w:pPr>
        <w:spacing w:after="0"/>
        <w:ind w:left="293" w:hanging="293"/>
      </w:pPr>
      <w:r>
        <w:rPr>
          <w:b/>
          <w:bCs/>
          <w:szCs w:val="24"/>
          <w:u w:color="000000"/>
        </w:rPr>
        <w:t>A.</w:t>
      </w:r>
      <w:r>
        <w:rPr>
          <w:b/>
          <w:bCs/>
          <w:szCs w:val="24"/>
          <w:u w:color="000000"/>
        </w:rPr>
        <w:tab/>
      </w:r>
      <w:r w:rsidR="00EA723A">
        <w:t xml:space="preserve">Phân tử X có 5 liên kết π.  </w:t>
      </w:r>
    </w:p>
    <w:p w:rsidR="004A48DE" w:rsidRDefault="00701149" w:rsidP="00724C93">
      <w:pPr>
        <w:spacing w:after="0"/>
        <w:ind w:left="293" w:hanging="293"/>
      </w:pPr>
      <w:r>
        <w:rPr>
          <w:b/>
          <w:bCs/>
          <w:szCs w:val="24"/>
          <w:u w:color="000000"/>
        </w:rPr>
        <w:lastRenderedPageBreak/>
        <w:t>B.</w:t>
      </w:r>
      <w:r>
        <w:rPr>
          <w:b/>
          <w:bCs/>
          <w:szCs w:val="24"/>
          <w:u w:color="000000"/>
        </w:rPr>
        <w:tab/>
      </w:r>
      <w:r w:rsidR="00EA723A">
        <w:t xml:space="preserve">Có 2 đồng phân cấu tạo thỏa mãn tính chất của X.  </w:t>
      </w:r>
    </w:p>
    <w:p w:rsidR="004A48DE" w:rsidRDefault="00701149" w:rsidP="00724C93">
      <w:pPr>
        <w:spacing w:after="0"/>
        <w:ind w:left="293" w:hanging="293"/>
      </w:pPr>
      <w:r>
        <w:rPr>
          <w:b/>
          <w:bCs/>
          <w:szCs w:val="24"/>
          <w:u w:color="000000"/>
        </w:rPr>
        <w:t>C.</w:t>
      </w:r>
      <w:r>
        <w:rPr>
          <w:b/>
          <w:bCs/>
          <w:szCs w:val="24"/>
          <w:u w:color="000000"/>
        </w:rPr>
        <w:tab/>
      </w:r>
      <w:r w:rsidR="00EA723A">
        <w:t>Công thức phân tử chất X là C</w:t>
      </w:r>
      <w:r w:rsidR="00EA723A">
        <w:rPr>
          <w:sz w:val="16"/>
        </w:rPr>
        <w:t>52</w:t>
      </w:r>
      <w:r w:rsidR="00EA723A">
        <w:t>H</w:t>
      </w:r>
      <w:r w:rsidR="00EA723A">
        <w:rPr>
          <w:sz w:val="16"/>
        </w:rPr>
        <w:t>94</w:t>
      </w:r>
      <w:r w:rsidR="00EA723A">
        <w:t>O</w:t>
      </w:r>
      <w:r w:rsidR="00EA723A">
        <w:rPr>
          <w:sz w:val="16"/>
        </w:rPr>
        <w:t>6</w:t>
      </w:r>
      <w:r w:rsidR="00EA723A">
        <w:t xml:space="preserve">.  </w:t>
      </w:r>
    </w:p>
    <w:p w:rsidR="004A48DE" w:rsidRDefault="00701149" w:rsidP="00724C93">
      <w:pPr>
        <w:spacing w:after="0"/>
        <w:ind w:left="293" w:hanging="293"/>
      </w:pPr>
      <w:r>
        <w:rPr>
          <w:b/>
          <w:bCs/>
          <w:szCs w:val="24"/>
          <w:u w:color="000000"/>
        </w:rPr>
        <w:t>D.</w:t>
      </w:r>
      <w:r>
        <w:rPr>
          <w:b/>
          <w:bCs/>
          <w:szCs w:val="24"/>
          <w:u w:color="000000"/>
        </w:rPr>
        <w:tab/>
      </w:r>
      <w:r w:rsidR="00EA723A">
        <w:t>1 mol X làm mất màu tối đa 2 mol Br</w:t>
      </w:r>
      <w:r w:rsidR="00EA723A">
        <w:rPr>
          <w:sz w:val="16"/>
        </w:rPr>
        <w:t>2</w:t>
      </w:r>
      <w:r w:rsidR="00EA723A">
        <w:t xml:space="preserve"> trong dung dịch. </w:t>
      </w:r>
    </w:p>
    <w:p w:rsidR="004A48DE" w:rsidRDefault="00EA723A" w:rsidP="00724C93">
      <w:pPr>
        <w:spacing w:after="0" w:line="267" w:lineRule="auto"/>
        <w:ind w:left="-5"/>
        <w:jc w:val="left"/>
      </w:pPr>
      <w:r>
        <w:rPr>
          <w:b/>
        </w:rPr>
        <w:t xml:space="preserve">Phần 2. MỘT SỐ CÂU HỎI TRẮC NGHIỆM ĐÚNG SAI </w:t>
      </w:r>
    </w:p>
    <w:p w:rsidR="004A48DE" w:rsidRDefault="00EA723A" w:rsidP="00724C93">
      <w:pPr>
        <w:spacing w:after="0" w:line="317" w:lineRule="auto"/>
        <w:ind w:left="-5" w:right="2033"/>
      </w:pPr>
      <w:r>
        <w:rPr>
          <w:b/>
        </w:rPr>
        <w:t xml:space="preserve">Câu 1. </w:t>
      </w:r>
      <w:r>
        <w:t xml:space="preserve">Ethyl propionate có mùi dứa, được dùng làm chất tạo hương trong công nghiệp. </w:t>
      </w:r>
      <w:r>
        <w:rPr>
          <w:b/>
        </w:rPr>
        <w:t>a.</w:t>
      </w:r>
      <w:r>
        <w:t xml:space="preserve"> Ethyl propionate là ester no, đơn chức, mạch hở. </w:t>
      </w:r>
    </w:p>
    <w:p w:rsidR="004A48DE" w:rsidRDefault="00701149" w:rsidP="00724C93">
      <w:pPr>
        <w:spacing w:after="0"/>
        <w:ind w:left="254" w:hanging="254"/>
      </w:pPr>
      <w:r>
        <w:rPr>
          <w:b/>
          <w:bCs/>
          <w:szCs w:val="24"/>
          <w:u w:color="000000"/>
        </w:rPr>
        <w:t>b.</w:t>
      </w:r>
      <w:r>
        <w:rPr>
          <w:b/>
          <w:bCs/>
          <w:szCs w:val="24"/>
          <w:u w:color="000000"/>
        </w:rPr>
        <w:tab/>
      </w:r>
      <w:r w:rsidR="00EA723A">
        <w:t xml:space="preserve">Ethyl propionate là chất lỏng ở điều kiện thường. </w:t>
      </w:r>
    </w:p>
    <w:p w:rsidR="004A48DE" w:rsidRDefault="00701149" w:rsidP="00724C93">
      <w:pPr>
        <w:spacing w:after="0"/>
        <w:ind w:left="254" w:hanging="254"/>
      </w:pPr>
      <w:r>
        <w:rPr>
          <w:b/>
          <w:bCs/>
          <w:szCs w:val="24"/>
          <w:u w:color="000000"/>
        </w:rPr>
        <w:t>c.</w:t>
      </w:r>
      <w:r>
        <w:rPr>
          <w:b/>
          <w:bCs/>
          <w:szCs w:val="24"/>
          <w:u w:color="000000"/>
        </w:rPr>
        <w:tab/>
      </w:r>
      <w:r w:rsidR="00EA723A">
        <w:t>Công thức cấu tạo của ethyl propionate là CH</w:t>
      </w:r>
      <w:r w:rsidR="00EA723A">
        <w:rPr>
          <w:vertAlign w:val="subscript"/>
        </w:rPr>
        <w:t>3</w:t>
      </w:r>
      <w:r w:rsidR="00EA723A">
        <w:t>CH</w:t>
      </w:r>
      <w:r w:rsidR="00EA723A">
        <w:rPr>
          <w:vertAlign w:val="subscript"/>
        </w:rPr>
        <w:t>2</w:t>
      </w:r>
      <w:r w:rsidR="00EA723A">
        <w:t>CH</w:t>
      </w:r>
      <w:r w:rsidR="00EA723A">
        <w:rPr>
          <w:vertAlign w:val="subscript"/>
        </w:rPr>
        <w:t>2</w:t>
      </w:r>
      <w:r w:rsidR="00EA723A">
        <w:t>COOCH</w:t>
      </w:r>
      <w:r w:rsidR="00EA723A">
        <w:rPr>
          <w:vertAlign w:val="subscript"/>
        </w:rPr>
        <w:t>2</w:t>
      </w:r>
      <w:r w:rsidR="00EA723A">
        <w:t>CH</w:t>
      </w:r>
      <w:r w:rsidR="00EA723A">
        <w:rPr>
          <w:vertAlign w:val="subscript"/>
        </w:rPr>
        <w:t>3</w:t>
      </w:r>
      <w:r w:rsidR="00EA723A">
        <w:t xml:space="preserve">. </w:t>
      </w:r>
    </w:p>
    <w:p w:rsidR="004A48DE" w:rsidRDefault="00701149" w:rsidP="00724C93">
      <w:pPr>
        <w:spacing w:after="0"/>
        <w:ind w:left="254" w:hanging="254"/>
      </w:pPr>
      <w:r>
        <w:rPr>
          <w:b/>
          <w:bCs/>
          <w:szCs w:val="24"/>
          <w:u w:color="000000"/>
        </w:rPr>
        <w:t>d.</w:t>
      </w:r>
      <w:r>
        <w:rPr>
          <w:b/>
          <w:bCs/>
          <w:szCs w:val="24"/>
          <w:u w:color="000000"/>
        </w:rPr>
        <w:tab/>
      </w:r>
      <w:r w:rsidR="00EA723A">
        <w:t xml:space="preserve">Ethyl propionate khi thủy phân trong môi trường acid thu được ethyl alcohol. </w:t>
      </w:r>
    </w:p>
    <w:p w:rsidR="004A48DE" w:rsidRDefault="00EA723A" w:rsidP="00724C93">
      <w:pPr>
        <w:spacing w:after="0" w:line="326" w:lineRule="auto"/>
        <w:ind w:left="-5"/>
      </w:pPr>
      <w:r>
        <w:rPr>
          <w:b/>
        </w:rPr>
        <w:t xml:space="preserve">Câu 2. </w:t>
      </w:r>
      <w:r>
        <w:t xml:space="preserve">Hợp chất hữu cơ X (chứa một loại nhóm chức) có thành phần nguyên tố gồm: 54,54% C; 9,10% H và 36,36% O. Cho phổ khối lượng và phổ IR của X như sau: </w:t>
      </w:r>
    </w:p>
    <w:p w:rsidR="004A48DE" w:rsidRDefault="00EA723A" w:rsidP="00724C93">
      <w:pPr>
        <w:spacing w:after="0" w:line="259" w:lineRule="auto"/>
        <w:ind w:left="0" w:right="521" w:firstLine="0"/>
        <w:jc w:val="right"/>
      </w:pPr>
      <w:r>
        <w:rPr>
          <w:rFonts w:ascii="Calibri" w:eastAsia="Calibri" w:hAnsi="Calibri" w:cs="Calibri"/>
          <w:noProof/>
          <w:sz w:val="22"/>
        </w:rPr>
        <mc:AlternateContent>
          <mc:Choice Requires="wpg">
            <w:drawing>
              <wp:inline distT="0" distB="0" distL="0" distR="0" wp14:anchorId="7950B7F5" wp14:editId="28AE2A91">
                <wp:extent cx="6064250" cy="1758950"/>
                <wp:effectExtent l="0" t="0" r="0" b="0"/>
                <wp:docPr id="76655" name="Group 76655"/>
                <wp:cNvGraphicFramePr/>
                <a:graphic xmlns:a="http://schemas.openxmlformats.org/drawingml/2006/main">
                  <a:graphicData uri="http://schemas.microsoft.com/office/word/2010/wordprocessingGroup">
                    <wpg:wgp>
                      <wpg:cNvGrpSpPr/>
                      <wpg:grpSpPr>
                        <a:xfrm>
                          <a:off x="0" y="0"/>
                          <a:ext cx="6064250" cy="1758950"/>
                          <a:chOff x="0" y="0"/>
                          <a:chExt cx="6064250" cy="1758950"/>
                        </a:xfrm>
                      </wpg:grpSpPr>
                      <pic:pic xmlns:pic="http://schemas.openxmlformats.org/drawingml/2006/picture">
                        <pic:nvPicPr>
                          <pic:cNvPr id="4385" name="Picture 4385"/>
                          <pic:cNvPicPr/>
                        </pic:nvPicPr>
                        <pic:blipFill>
                          <a:blip r:embed="rId14"/>
                          <a:stretch>
                            <a:fillRect/>
                          </a:stretch>
                        </pic:blipFill>
                        <pic:spPr>
                          <a:xfrm>
                            <a:off x="0" y="63500"/>
                            <a:ext cx="2590800" cy="1689100"/>
                          </a:xfrm>
                          <a:prstGeom prst="rect">
                            <a:avLst/>
                          </a:prstGeom>
                        </pic:spPr>
                      </pic:pic>
                      <pic:pic xmlns:pic="http://schemas.openxmlformats.org/drawingml/2006/picture">
                        <pic:nvPicPr>
                          <pic:cNvPr id="4387" name="Picture 4387"/>
                          <pic:cNvPicPr/>
                        </pic:nvPicPr>
                        <pic:blipFill>
                          <a:blip r:embed="rId15"/>
                          <a:stretch>
                            <a:fillRect/>
                          </a:stretch>
                        </pic:blipFill>
                        <pic:spPr>
                          <a:xfrm>
                            <a:off x="2590800" y="0"/>
                            <a:ext cx="3473450" cy="1758950"/>
                          </a:xfrm>
                          <a:prstGeom prst="rect">
                            <a:avLst/>
                          </a:prstGeom>
                        </pic:spPr>
                      </pic:pic>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76655" style="width:477.5pt;height:138.5pt;mso-position-horizontal-relative:char;mso-position-vertical-relative:line" coordsize="60642,17589">
                <v:shape id="Picture 4385" style="position:absolute;width:25908;height:16891;left:0;top:635;" filled="f">
                  <v:imagedata r:id="rId24"/>
                </v:shape>
                <v:shape id="Picture 4387" style="position:absolute;width:34734;height:17589;left:25908;top:0;" filled="f">
                  <v:imagedata r:id="rId25"/>
                </v:shape>
              </v:group>
            </w:pict>
          </mc:Fallback>
        </mc:AlternateContent>
      </w:r>
      <w:r>
        <w:t xml:space="preserve">  </w:t>
      </w:r>
    </w:p>
    <w:p w:rsidR="00724C93" w:rsidRDefault="00EA723A" w:rsidP="00724C93">
      <w:pPr>
        <w:spacing w:after="0" w:line="315" w:lineRule="auto"/>
        <w:ind w:left="-5"/>
      </w:pPr>
      <w:r>
        <w:t>Biết peak cơ bản có m/z = 43 (peak có cường độ cao nhất) trên phổ khối lượng của X ứng với ion [CH</w:t>
      </w:r>
      <w:r>
        <w:rPr>
          <w:vertAlign w:val="subscript"/>
        </w:rPr>
        <w:t>3</w:t>
      </w:r>
      <w:r>
        <w:t>CO]</w:t>
      </w:r>
      <w:r>
        <w:rPr>
          <w:vertAlign w:val="superscript"/>
        </w:rPr>
        <w:t>+</w:t>
      </w:r>
      <w:r>
        <w:t xml:space="preserve">. </w:t>
      </w:r>
    </w:p>
    <w:p w:rsidR="004A48DE" w:rsidRDefault="00EA723A" w:rsidP="00724C93">
      <w:pPr>
        <w:spacing w:after="0" w:line="315" w:lineRule="auto"/>
        <w:ind w:left="-5"/>
      </w:pPr>
      <w:r>
        <w:rPr>
          <w:b/>
        </w:rPr>
        <w:t>a.</w:t>
      </w:r>
      <w:r>
        <w:t xml:space="preserve"> X có công thức phân tử là C</w:t>
      </w:r>
      <w:r>
        <w:rPr>
          <w:vertAlign w:val="subscript"/>
        </w:rPr>
        <w:t>4</w:t>
      </w:r>
      <w:r>
        <w:t>H</w:t>
      </w:r>
      <w:r>
        <w:rPr>
          <w:vertAlign w:val="subscript"/>
        </w:rPr>
        <w:t>8</w:t>
      </w:r>
      <w:r>
        <w:t>O</w:t>
      </w:r>
      <w:r>
        <w:rPr>
          <w:vertAlign w:val="subscript"/>
        </w:rPr>
        <w:t>2</w:t>
      </w:r>
      <w:r>
        <w:t>.</w:t>
      </w:r>
      <w:r>
        <w:rPr>
          <w:b/>
        </w:rPr>
        <w:t xml:space="preserve"> </w:t>
      </w:r>
    </w:p>
    <w:p w:rsidR="004A48DE" w:rsidRDefault="00EA723A" w:rsidP="00724C93">
      <w:pPr>
        <w:spacing w:after="0" w:line="318" w:lineRule="auto"/>
        <w:ind w:left="-5"/>
      </w:pPr>
      <w:r>
        <w:rPr>
          <w:b/>
        </w:rPr>
        <w:t>b.</w:t>
      </w:r>
      <w:r>
        <w:t xml:space="preserve"> Đặc trưng cho các liên kết trong nhóm chức trong X là 2 peak ở vùng gần khu vực 3000 cm</w:t>
      </w:r>
      <w:r>
        <w:rPr>
          <w:vertAlign w:val="superscript"/>
        </w:rPr>
        <w:t>-1</w:t>
      </w:r>
      <w:r>
        <w:t xml:space="preserve"> và 1700cm</w:t>
      </w:r>
      <w:r>
        <w:rPr>
          <w:vertAlign w:val="superscript"/>
        </w:rPr>
        <w:t>-1</w:t>
      </w:r>
      <w:r>
        <w:rPr>
          <w:b/>
        </w:rPr>
        <w:t xml:space="preserve"> c.</w:t>
      </w:r>
      <w:r>
        <w:t xml:space="preserve"> X có mùi thơm và dễ tan trong nước.</w:t>
      </w:r>
      <w:r>
        <w:rPr>
          <w:b/>
        </w:rPr>
        <w:t xml:space="preserve"> </w:t>
      </w:r>
    </w:p>
    <w:p w:rsidR="004A48DE" w:rsidRDefault="00EA723A" w:rsidP="00724C93">
      <w:pPr>
        <w:spacing w:after="0" w:line="283" w:lineRule="auto"/>
        <w:ind w:left="-5" w:right="1270"/>
        <w:jc w:val="left"/>
      </w:pPr>
      <w:r>
        <w:rPr>
          <w:b/>
        </w:rPr>
        <w:t>d.</w:t>
      </w:r>
      <w:r>
        <w:t xml:space="preserve"> Thủy phân hoàn toàn X trong môi trường kiềm thu được chất hữu cơ ở thể lỏng có M= 46 amu.</w:t>
      </w:r>
      <w:r>
        <w:rPr>
          <w:b/>
          <w:i/>
        </w:rPr>
        <w:t xml:space="preserve"> </w:t>
      </w:r>
      <w:r>
        <w:rPr>
          <w:b/>
        </w:rPr>
        <w:t xml:space="preserve">Câu 3: </w:t>
      </w:r>
      <w:r>
        <w:t>Cho công thức cấu tạo của ester sau: CH</w:t>
      </w:r>
      <w:r>
        <w:rPr>
          <w:vertAlign w:val="subscript"/>
        </w:rPr>
        <w:t>2</w:t>
      </w:r>
      <w:r>
        <w:t>=C(CH</w:t>
      </w:r>
      <w:r>
        <w:rPr>
          <w:vertAlign w:val="subscript"/>
        </w:rPr>
        <w:t>3</w:t>
      </w:r>
      <w:r>
        <w:t>)COOCH</w:t>
      </w:r>
      <w:r>
        <w:rPr>
          <w:vertAlign w:val="subscript"/>
        </w:rPr>
        <w:t>3</w:t>
      </w:r>
      <w:r>
        <w:t xml:space="preserve"> </w:t>
      </w:r>
      <w:r>
        <w:rPr>
          <w:b/>
        </w:rPr>
        <w:t xml:space="preserve">a. </w:t>
      </w:r>
      <w:r>
        <w:t xml:space="preserve">Ester trên là dạng không no, đơn chức, mạch hở  </w:t>
      </w:r>
      <w:r>
        <w:tab/>
        <w:t xml:space="preserve"> </w:t>
      </w:r>
    </w:p>
    <w:p w:rsidR="004A48DE" w:rsidRDefault="00701149" w:rsidP="00724C93">
      <w:pPr>
        <w:spacing w:after="0"/>
        <w:ind w:left="254" w:hanging="254"/>
      </w:pPr>
      <w:r>
        <w:rPr>
          <w:b/>
          <w:bCs/>
          <w:szCs w:val="24"/>
          <w:u w:color="000000"/>
        </w:rPr>
        <w:t>b.</w:t>
      </w:r>
      <w:r>
        <w:rPr>
          <w:b/>
          <w:bCs/>
          <w:szCs w:val="24"/>
          <w:u w:color="000000"/>
        </w:rPr>
        <w:tab/>
      </w:r>
      <w:r w:rsidR="00EA723A">
        <w:t xml:space="preserve">Ester trên có 2 liên kết π trong phân tử. </w:t>
      </w:r>
    </w:p>
    <w:p w:rsidR="004A48DE" w:rsidRDefault="00701149" w:rsidP="00724C93">
      <w:pPr>
        <w:spacing w:after="0"/>
        <w:ind w:left="254" w:hanging="254"/>
      </w:pPr>
      <w:r>
        <w:rPr>
          <w:b/>
          <w:bCs/>
          <w:szCs w:val="24"/>
          <w:u w:color="000000"/>
        </w:rPr>
        <w:t>c.</w:t>
      </w:r>
      <w:r>
        <w:rPr>
          <w:b/>
          <w:bCs/>
          <w:szCs w:val="24"/>
          <w:u w:color="000000"/>
        </w:rPr>
        <w:tab/>
      </w:r>
      <w:r w:rsidR="00EA723A">
        <w:t>Ester trên có công thức phân tử dạng C</w:t>
      </w:r>
      <w:r w:rsidR="00EA723A">
        <w:rPr>
          <w:vertAlign w:val="subscript"/>
        </w:rPr>
        <w:t>n</w:t>
      </w:r>
      <w:r w:rsidR="00EA723A">
        <w:t>H</w:t>
      </w:r>
      <w:r w:rsidR="00EA723A">
        <w:rPr>
          <w:vertAlign w:val="subscript"/>
        </w:rPr>
        <w:t>2n–2</w:t>
      </w:r>
      <w:r w:rsidR="00EA723A">
        <w:t>O</w:t>
      </w:r>
      <w:r w:rsidR="00EA723A">
        <w:rPr>
          <w:vertAlign w:val="subscript"/>
        </w:rPr>
        <w:t>2</w:t>
      </w:r>
      <w:r w:rsidR="00EA723A">
        <w:t xml:space="preserve">. </w:t>
      </w:r>
    </w:p>
    <w:p w:rsidR="004A48DE" w:rsidRDefault="00701149" w:rsidP="00724C93">
      <w:pPr>
        <w:spacing w:after="0" w:line="311" w:lineRule="auto"/>
        <w:ind w:left="254" w:hanging="254"/>
      </w:pPr>
      <w:r>
        <w:rPr>
          <w:b/>
          <w:bCs/>
          <w:szCs w:val="24"/>
          <w:u w:color="000000"/>
        </w:rPr>
        <w:t>d.</w:t>
      </w:r>
      <w:r>
        <w:rPr>
          <w:b/>
          <w:bCs/>
          <w:szCs w:val="24"/>
          <w:u w:color="000000"/>
        </w:rPr>
        <w:tab/>
      </w:r>
      <w:r w:rsidR="00EA723A">
        <w:t xml:space="preserve">Ester trên được dùng để tổng hợp poly(methyl methacrylate) làm thủy tinh hữu cơ như răng giả, kính áp tròng, xi măng sinh học trong chấn thương chỉnh hình. </w:t>
      </w:r>
    </w:p>
    <w:p w:rsidR="004A48DE" w:rsidRDefault="00EA723A" w:rsidP="00724C93">
      <w:pPr>
        <w:spacing w:after="0" w:line="327" w:lineRule="auto"/>
        <w:ind w:left="-15" w:firstLine="490"/>
      </w:pPr>
      <w:r>
        <w:rPr>
          <w:b/>
        </w:rPr>
        <w:t xml:space="preserve">4: </w:t>
      </w:r>
      <w:r>
        <w:t xml:space="preserve">Aspirin thuộc nhóm thuốc được chỉ định điều trị các cơn đau vừa và nhẹ, đồng thời có tác dụng hạ sốt, viêm khớp dạng thấp, làm giảm nguy cơ nhồi máu cơ tim. Aspirin có tên gọi là acetylsalicylic acid </w:t>
      </w:r>
    </w:p>
    <w:p w:rsidR="004A48DE" w:rsidRDefault="00EA723A" w:rsidP="00724C93">
      <w:pPr>
        <w:tabs>
          <w:tab w:val="center" w:pos="3540"/>
          <w:tab w:val="center" w:pos="5007"/>
          <w:tab w:val="center" w:pos="5728"/>
          <w:tab w:val="center" w:pos="7879"/>
        </w:tabs>
        <w:spacing w:after="0" w:line="259" w:lineRule="auto"/>
        <w:ind w:left="0" w:firstLine="0"/>
        <w:jc w:val="left"/>
      </w:pPr>
      <w:r>
        <w:rPr>
          <w:rFonts w:ascii="Calibri" w:eastAsia="Calibri" w:hAnsi="Calibri" w:cs="Calibri"/>
          <w:sz w:val="22"/>
        </w:rPr>
        <w:tab/>
      </w:r>
      <w:r>
        <w:rPr>
          <w:noProof/>
        </w:rPr>
        <w:drawing>
          <wp:inline distT="0" distB="0" distL="0" distR="0" wp14:anchorId="3CA3BA31" wp14:editId="702AC882">
            <wp:extent cx="1314450" cy="1388745"/>
            <wp:effectExtent l="0" t="0" r="0" b="0"/>
            <wp:docPr id="4776" name="Picture 4776"/>
            <wp:cNvGraphicFramePr/>
            <a:graphic xmlns:a="http://schemas.openxmlformats.org/drawingml/2006/main">
              <a:graphicData uri="http://schemas.openxmlformats.org/drawingml/2006/picture">
                <pic:pic xmlns:pic="http://schemas.openxmlformats.org/drawingml/2006/picture">
                  <pic:nvPicPr>
                    <pic:cNvPr id="4776" name="Picture 4776"/>
                    <pic:cNvPicPr/>
                  </pic:nvPicPr>
                  <pic:blipFill>
                    <a:blip r:embed="rId26"/>
                    <a:stretch>
                      <a:fillRect/>
                    </a:stretch>
                  </pic:blipFill>
                  <pic:spPr>
                    <a:xfrm>
                      <a:off x="0" y="0"/>
                      <a:ext cx="1314450" cy="1388745"/>
                    </a:xfrm>
                    <a:prstGeom prst="rect">
                      <a:avLst/>
                    </a:prstGeom>
                  </pic:spPr>
                </pic:pic>
              </a:graphicData>
            </a:graphic>
          </wp:inline>
        </w:drawing>
      </w:r>
      <w:r>
        <w:t xml:space="preserve">  </w:t>
      </w:r>
      <w:r>
        <w:tab/>
        <w:t xml:space="preserve"> </w:t>
      </w:r>
      <w:r>
        <w:tab/>
        <w:t xml:space="preserve"> </w:t>
      </w:r>
      <w:r>
        <w:tab/>
      </w:r>
      <w:r>
        <w:rPr>
          <w:noProof/>
        </w:rPr>
        <w:drawing>
          <wp:inline distT="0" distB="0" distL="0" distR="0" wp14:anchorId="345B13D8" wp14:editId="25151F9C">
            <wp:extent cx="1781175" cy="1172655"/>
            <wp:effectExtent l="0" t="0" r="0" b="0"/>
            <wp:docPr id="4778" name="Picture 4778"/>
            <wp:cNvGraphicFramePr/>
            <a:graphic xmlns:a="http://schemas.openxmlformats.org/drawingml/2006/main">
              <a:graphicData uri="http://schemas.openxmlformats.org/drawingml/2006/picture">
                <pic:pic xmlns:pic="http://schemas.openxmlformats.org/drawingml/2006/picture">
                  <pic:nvPicPr>
                    <pic:cNvPr id="4778" name="Picture 4778"/>
                    <pic:cNvPicPr/>
                  </pic:nvPicPr>
                  <pic:blipFill>
                    <a:blip r:embed="rId27"/>
                    <a:stretch>
                      <a:fillRect/>
                    </a:stretch>
                  </pic:blipFill>
                  <pic:spPr>
                    <a:xfrm>
                      <a:off x="0" y="0"/>
                      <a:ext cx="1781175" cy="1172655"/>
                    </a:xfrm>
                    <a:prstGeom prst="rect">
                      <a:avLst/>
                    </a:prstGeom>
                  </pic:spPr>
                </pic:pic>
              </a:graphicData>
            </a:graphic>
          </wp:inline>
        </w:drawing>
      </w:r>
      <w:r>
        <w:t xml:space="preserve"> </w:t>
      </w:r>
    </w:p>
    <w:p w:rsidR="00724C93" w:rsidRDefault="00EA723A" w:rsidP="00724C93">
      <w:pPr>
        <w:spacing w:after="0" w:line="329" w:lineRule="auto"/>
        <w:ind w:left="0" w:right="228" w:firstLine="1452"/>
        <w:jc w:val="left"/>
        <w:rPr>
          <w:b/>
          <w:i/>
        </w:rPr>
      </w:pPr>
      <w:r>
        <w:rPr>
          <w:b/>
          <w:i/>
        </w:rPr>
        <w:t xml:space="preserve">Công thức cấu tạo của acetylsalicylic acid  </w:t>
      </w:r>
      <w:r>
        <w:rPr>
          <w:b/>
          <w:i/>
        </w:rPr>
        <w:tab/>
        <w:t xml:space="preserve">Công thức cấu tạo của terephthalic acid </w:t>
      </w:r>
    </w:p>
    <w:p w:rsidR="004A48DE" w:rsidRDefault="00EA723A" w:rsidP="00724C93">
      <w:pPr>
        <w:spacing w:after="0" w:line="329" w:lineRule="auto"/>
        <w:ind w:right="228"/>
        <w:jc w:val="left"/>
      </w:pPr>
      <w:r>
        <w:rPr>
          <w:b/>
        </w:rPr>
        <w:t>a.</w:t>
      </w:r>
      <w:r>
        <w:t xml:space="preserve"> Aspirin là chất hữu cơ tạp chức. </w:t>
      </w:r>
    </w:p>
    <w:p w:rsidR="004A48DE" w:rsidRDefault="00701149" w:rsidP="00724C93">
      <w:pPr>
        <w:spacing w:after="0"/>
        <w:ind w:left="254" w:hanging="254"/>
      </w:pPr>
      <w:r>
        <w:rPr>
          <w:b/>
          <w:bCs/>
          <w:szCs w:val="24"/>
          <w:u w:color="000000"/>
        </w:rPr>
        <w:t>b.</w:t>
      </w:r>
      <w:r>
        <w:rPr>
          <w:b/>
          <w:bCs/>
          <w:szCs w:val="24"/>
          <w:u w:color="000000"/>
        </w:rPr>
        <w:tab/>
      </w:r>
      <w:r w:rsidR="00EA723A">
        <w:t>Nếu thủy phân Aspirin trong dung dịch H</w:t>
      </w:r>
      <w:r w:rsidR="00EA723A">
        <w:rPr>
          <w:vertAlign w:val="subscript"/>
        </w:rPr>
        <w:t>2</w:t>
      </w:r>
      <w:r w:rsidR="00EA723A">
        <w:t>SO</w:t>
      </w:r>
      <w:r w:rsidR="00EA723A">
        <w:rPr>
          <w:vertAlign w:val="subscript"/>
        </w:rPr>
        <w:t>4</w:t>
      </w:r>
      <w:r w:rsidR="00EA723A">
        <w:t xml:space="preserve"> loãng thì thu được CH</w:t>
      </w:r>
      <w:r w:rsidR="00EA723A">
        <w:rPr>
          <w:vertAlign w:val="subscript"/>
        </w:rPr>
        <w:t>3</w:t>
      </w:r>
      <w:r w:rsidR="00EA723A">
        <w:t>COOH và HOC</w:t>
      </w:r>
      <w:r w:rsidR="00EA723A">
        <w:rPr>
          <w:vertAlign w:val="subscript"/>
        </w:rPr>
        <w:t>6</w:t>
      </w:r>
      <w:r w:rsidR="00EA723A">
        <w:t>H</w:t>
      </w:r>
      <w:r w:rsidR="00EA723A">
        <w:rPr>
          <w:vertAlign w:val="subscript"/>
        </w:rPr>
        <w:t>4</w:t>
      </w:r>
      <w:r w:rsidR="00EA723A">
        <w:t xml:space="preserve">COOH. </w:t>
      </w:r>
    </w:p>
    <w:p w:rsidR="004A48DE" w:rsidRDefault="00701149" w:rsidP="00724C93">
      <w:pPr>
        <w:spacing w:after="0"/>
        <w:ind w:left="254" w:hanging="254"/>
      </w:pPr>
      <w:r>
        <w:rPr>
          <w:b/>
          <w:bCs/>
          <w:szCs w:val="24"/>
          <w:u w:color="000000"/>
        </w:rPr>
        <w:lastRenderedPageBreak/>
        <w:t>c.</w:t>
      </w:r>
      <w:r>
        <w:rPr>
          <w:b/>
          <w:bCs/>
          <w:szCs w:val="24"/>
          <w:u w:color="000000"/>
        </w:rPr>
        <w:tab/>
      </w:r>
      <w:r w:rsidR="00EA723A">
        <w:t xml:space="preserve">1 mol Aspirin tác dụng tối đa với 3 mol NaOH trong dung dịch. </w:t>
      </w:r>
    </w:p>
    <w:p w:rsidR="004A48DE" w:rsidRDefault="00701149" w:rsidP="00724C93">
      <w:pPr>
        <w:spacing w:after="0"/>
        <w:ind w:left="254" w:hanging="254"/>
      </w:pPr>
      <w:r>
        <w:rPr>
          <w:b/>
          <w:bCs/>
          <w:szCs w:val="24"/>
          <w:u w:color="000000"/>
        </w:rPr>
        <w:t>d.</w:t>
      </w:r>
      <w:r>
        <w:rPr>
          <w:b/>
          <w:bCs/>
          <w:szCs w:val="24"/>
          <w:u w:color="000000"/>
        </w:rPr>
        <w:tab/>
      </w:r>
      <w:r w:rsidR="00EA723A">
        <w:t>Đun nóng methyl alcohol và terephthalic acid (xúc tác H</w:t>
      </w:r>
      <w:r w:rsidR="00EA723A">
        <w:rPr>
          <w:sz w:val="16"/>
        </w:rPr>
        <w:t>2</w:t>
      </w:r>
      <w:r w:rsidR="00EA723A">
        <w:t>SO</w:t>
      </w:r>
      <w:r w:rsidR="00EA723A">
        <w:rPr>
          <w:sz w:val="16"/>
        </w:rPr>
        <w:t>4</w:t>
      </w:r>
      <w:r w:rsidR="00EA723A">
        <w:t xml:space="preserve"> đặc) thu được Aspirin.</w:t>
      </w:r>
      <w:r w:rsidR="00EA723A">
        <w:rPr>
          <w:b/>
        </w:rPr>
        <w:t xml:space="preserve"> </w:t>
      </w:r>
    </w:p>
    <w:p w:rsidR="004A48DE" w:rsidRDefault="00EA723A" w:rsidP="00724C93">
      <w:pPr>
        <w:spacing w:after="0" w:line="307" w:lineRule="auto"/>
        <w:ind w:left="-5"/>
      </w:pPr>
      <w:r>
        <w:rPr>
          <w:noProof/>
        </w:rPr>
        <w:drawing>
          <wp:anchor distT="0" distB="0" distL="114300" distR="114300" simplePos="0" relativeHeight="251664384" behindDoc="0" locked="0" layoutInCell="1" allowOverlap="0" wp14:anchorId="366A6ADB" wp14:editId="2B921C77">
            <wp:simplePos x="0" y="0"/>
            <wp:positionH relativeFrom="column">
              <wp:posOffset>5440680</wp:posOffset>
            </wp:positionH>
            <wp:positionV relativeFrom="paragraph">
              <wp:posOffset>454298</wp:posOffset>
            </wp:positionV>
            <wp:extent cx="1082040" cy="1374775"/>
            <wp:effectExtent l="0" t="0" r="0" b="0"/>
            <wp:wrapSquare wrapText="bothSides"/>
            <wp:docPr id="4782" name="Picture 4782"/>
            <wp:cNvGraphicFramePr/>
            <a:graphic xmlns:a="http://schemas.openxmlformats.org/drawingml/2006/main">
              <a:graphicData uri="http://schemas.openxmlformats.org/drawingml/2006/picture">
                <pic:pic xmlns:pic="http://schemas.openxmlformats.org/drawingml/2006/picture">
                  <pic:nvPicPr>
                    <pic:cNvPr id="4782" name="Picture 4782"/>
                    <pic:cNvPicPr/>
                  </pic:nvPicPr>
                  <pic:blipFill>
                    <a:blip r:embed="rId28"/>
                    <a:stretch>
                      <a:fillRect/>
                    </a:stretch>
                  </pic:blipFill>
                  <pic:spPr>
                    <a:xfrm>
                      <a:off x="0" y="0"/>
                      <a:ext cx="1082040" cy="1374775"/>
                    </a:xfrm>
                    <a:prstGeom prst="rect">
                      <a:avLst/>
                    </a:prstGeom>
                  </pic:spPr>
                </pic:pic>
              </a:graphicData>
            </a:graphic>
          </wp:anchor>
        </w:drawing>
      </w:r>
      <w:r>
        <w:rPr>
          <w:b/>
        </w:rPr>
        <w:t xml:space="preserve">Câu 5. </w:t>
      </w:r>
      <w:r>
        <w:t>Cho salicylic acid (hay 2 – hydroxylbenzoic acid) phản ứng với methyl alcohol có mặt sulfuric acid làm xúc tác, thu được methyl salicylate (C</w:t>
      </w:r>
      <w:r>
        <w:rPr>
          <w:vertAlign w:val="subscript"/>
        </w:rPr>
        <w:t>8</w:t>
      </w:r>
      <w:r>
        <w:t>H</w:t>
      </w:r>
      <w:r>
        <w:rPr>
          <w:vertAlign w:val="subscript"/>
        </w:rPr>
        <w:t>8</w:t>
      </w:r>
      <w:r>
        <w:t>O</w:t>
      </w:r>
      <w:r>
        <w:rPr>
          <w:vertAlign w:val="subscript"/>
        </w:rPr>
        <w:t>3</w:t>
      </w:r>
      <w:r>
        <w:t xml:space="preserve">) dùng làm chất giảm đau (có trong miếng dán giảm đau khi vận động hoặc chơi thể thao). </w:t>
      </w:r>
    </w:p>
    <w:p w:rsidR="004A48DE" w:rsidRDefault="00701149" w:rsidP="00724C93">
      <w:pPr>
        <w:spacing w:after="0"/>
        <w:ind w:left="254" w:right="391" w:hanging="254"/>
      </w:pPr>
      <w:r>
        <w:rPr>
          <w:b/>
          <w:bCs/>
          <w:szCs w:val="24"/>
          <w:u w:color="000000"/>
        </w:rPr>
        <w:t>a.</w:t>
      </w:r>
      <w:r>
        <w:rPr>
          <w:b/>
          <w:bCs/>
          <w:szCs w:val="24"/>
          <w:u w:color="000000"/>
        </w:rPr>
        <w:tab/>
      </w:r>
      <w:r w:rsidR="00EA723A">
        <w:t>Công thức phân tử của salicylic acid là C</w:t>
      </w:r>
      <w:r w:rsidR="00EA723A">
        <w:rPr>
          <w:sz w:val="16"/>
        </w:rPr>
        <w:t>8</w:t>
      </w:r>
      <w:r w:rsidR="00EA723A">
        <w:t>H</w:t>
      </w:r>
      <w:r w:rsidR="00EA723A">
        <w:rPr>
          <w:sz w:val="16"/>
        </w:rPr>
        <w:t>6</w:t>
      </w:r>
      <w:r w:rsidR="00EA723A">
        <w:t>O</w:t>
      </w:r>
      <w:r w:rsidR="00EA723A">
        <w:rPr>
          <w:sz w:val="16"/>
        </w:rPr>
        <w:t>3</w:t>
      </w:r>
      <w:r w:rsidR="00EA723A">
        <w:t xml:space="preserve">. </w:t>
      </w:r>
    </w:p>
    <w:p w:rsidR="004A48DE" w:rsidRDefault="00701149" w:rsidP="00724C93">
      <w:pPr>
        <w:spacing w:after="0"/>
        <w:ind w:left="254" w:right="391" w:hanging="254"/>
      </w:pPr>
      <w:r>
        <w:rPr>
          <w:b/>
          <w:bCs/>
          <w:szCs w:val="24"/>
          <w:u w:color="000000"/>
        </w:rPr>
        <w:t>b.</w:t>
      </w:r>
      <w:r>
        <w:rPr>
          <w:b/>
          <w:bCs/>
          <w:szCs w:val="24"/>
          <w:u w:color="000000"/>
        </w:rPr>
        <w:tab/>
      </w:r>
      <w:r w:rsidR="00EA723A">
        <w:t xml:space="preserve">Phần trăm khối lượng của nguyên tố oxygen trong methyl salicylate là 31,58%. </w:t>
      </w:r>
    </w:p>
    <w:p w:rsidR="004A48DE" w:rsidRDefault="00701149" w:rsidP="00724C93">
      <w:pPr>
        <w:spacing w:after="0"/>
        <w:ind w:left="254" w:right="391" w:hanging="254"/>
      </w:pPr>
      <w:r>
        <w:rPr>
          <w:b/>
          <w:bCs/>
          <w:szCs w:val="24"/>
          <w:u w:color="000000"/>
        </w:rPr>
        <w:t>c.</w:t>
      </w:r>
      <w:r>
        <w:rPr>
          <w:b/>
          <w:bCs/>
          <w:szCs w:val="24"/>
          <w:u w:color="000000"/>
        </w:rPr>
        <w:tab/>
      </w:r>
      <w:r w:rsidR="00EA723A">
        <w:t xml:space="preserve">Methyl salicylate thuộc hợp chất hữu cơ đa chức. </w:t>
      </w:r>
    </w:p>
    <w:p w:rsidR="00724C93" w:rsidRDefault="00701149" w:rsidP="00724C93">
      <w:pPr>
        <w:spacing w:after="0" w:line="317" w:lineRule="auto"/>
        <w:ind w:left="254" w:right="391" w:hanging="254"/>
      </w:pPr>
      <w:r>
        <w:rPr>
          <w:b/>
          <w:bCs/>
          <w:szCs w:val="24"/>
          <w:u w:color="000000"/>
        </w:rPr>
        <w:t>d.</w:t>
      </w:r>
      <w:r>
        <w:rPr>
          <w:b/>
          <w:bCs/>
          <w:szCs w:val="24"/>
          <w:u w:color="000000"/>
        </w:rPr>
        <w:tab/>
      </w:r>
      <w:r w:rsidR="00EA723A">
        <w:t xml:space="preserve">1 mol salicylate phản ứng tối đa với 2 mol NaOH. </w:t>
      </w:r>
    </w:p>
    <w:p w:rsidR="004A48DE" w:rsidRDefault="00EA723A" w:rsidP="00724C93">
      <w:pPr>
        <w:spacing w:after="0" w:line="317" w:lineRule="auto"/>
        <w:ind w:left="254" w:right="391" w:hanging="254"/>
      </w:pPr>
      <w:r>
        <w:rPr>
          <w:b/>
        </w:rPr>
        <w:t xml:space="preserve">Câu 6. </w:t>
      </w:r>
      <w:r>
        <w:t xml:space="preserve">Cho sơ đồ phản ứng sau:  </w:t>
      </w:r>
    </w:p>
    <w:p w:rsidR="004A48DE" w:rsidRDefault="00EA723A" w:rsidP="00724C93">
      <w:pPr>
        <w:spacing w:after="0" w:line="259" w:lineRule="auto"/>
        <w:ind w:left="0" w:right="391" w:firstLine="0"/>
        <w:jc w:val="center"/>
      </w:pPr>
      <w:r>
        <w:rPr>
          <w:noProof/>
        </w:rPr>
        <w:drawing>
          <wp:inline distT="0" distB="0" distL="0" distR="0" wp14:anchorId="1F5AD0F5" wp14:editId="7A0F04AB">
            <wp:extent cx="3571240" cy="1316355"/>
            <wp:effectExtent l="0" t="0" r="0" b="0"/>
            <wp:docPr id="4780" name="Picture 4780"/>
            <wp:cNvGraphicFramePr/>
            <a:graphic xmlns:a="http://schemas.openxmlformats.org/drawingml/2006/main">
              <a:graphicData uri="http://schemas.openxmlformats.org/drawingml/2006/picture">
                <pic:pic xmlns:pic="http://schemas.openxmlformats.org/drawingml/2006/picture">
                  <pic:nvPicPr>
                    <pic:cNvPr id="4780" name="Picture 4780"/>
                    <pic:cNvPicPr/>
                  </pic:nvPicPr>
                  <pic:blipFill>
                    <a:blip r:embed="rId29"/>
                    <a:stretch>
                      <a:fillRect/>
                    </a:stretch>
                  </pic:blipFill>
                  <pic:spPr>
                    <a:xfrm>
                      <a:off x="0" y="0"/>
                      <a:ext cx="3571240" cy="1316355"/>
                    </a:xfrm>
                    <a:prstGeom prst="rect">
                      <a:avLst/>
                    </a:prstGeom>
                  </pic:spPr>
                </pic:pic>
              </a:graphicData>
            </a:graphic>
          </wp:inline>
        </w:drawing>
      </w:r>
      <w:r>
        <w:t xml:space="preserve"> </w:t>
      </w:r>
    </w:p>
    <w:p w:rsidR="00724C93" w:rsidRDefault="00EA723A" w:rsidP="00724C93">
      <w:pPr>
        <w:spacing w:after="0" w:line="323" w:lineRule="auto"/>
        <w:ind w:left="-5" w:right="1670"/>
      </w:pPr>
      <w:r>
        <w:t xml:space="preserve">Biết rằng X, Y, Z, T, W là các hợp chất hữu cơ khác nhau; T chỉ chứa một loại nhóm chức. </w:t>
      </w:r>
    </w:p>
    <w:p w:rsidR="004A48DE" w:rsidRDefault="00EA723A" w:rsidP="00724C93">
      <w:pPr>
        <w:spacing w:after="0" w:line="323" w:lineRule="auto"/>
        <w:ind w:left="-5" w:right="1670"/>
      </w:pPr>
      <w:r>
        <w:rPr>
          <w:b/>
        </w:rPr>
        <w:t xml:space="preserve">a. </w:t>
      </w:r>
      <w:r>
        <w:t xml:space="preserve">Y có trong thành phần của giấm ăn. </w:t>
      </w:r>
    </w:p>
    <w:p w:rsidR="004A48DE" w:rsidRDefault="00701149" w:rsidP="00724C93">
      <w:pPr>
        <w:spacing w:after="0"/>
        <w:ind w:left="254" w:hanging="254"/>
      </w:pPr>
      <w:r>
        <w:rPr>
          <w:b/>
          <w:bCs/>
          <w:szCs w:val="24"/>
          <w:u w:color="000000"/>
        </w:rPr>
        <w:t>b.</w:t>
      </w:r>
      <w:r>
        <w:rPr>
          <w:b/>
          <w:bCs/>
          <w:szCs w:val="24"/>
          <w:u w:color="000000"/>
        </w:rPr>
        <w:tab/>
      </w:r>
      <w:r w:rsidR="00EA723A">
        <w:t xml:space="preserve">Z có trong thành phần của nước rửa tay khô có tác dụng diệt khuẩn. </w:t>
      </w:r>
    </w:p>
    <w:p w:rsidR="004A48DE" w:rsidRDefault="00701149" w:rsidP="00724C93">
      <w:pPr>
        <w:spacing w:after="0"/>
        <w:ind w:left="254" w:hanging="254"/>
      </w:pPr>
      <w:r>
        <w:rPr>
          <w:b/>
          <w:bCs/>
          <w:szCs w:val="24"/>
          <w:u w:color="000000"/>
        </w:rPr>
        <w:t>c.</w:t>
      </w:r>
      <w:r>
        <w:rPr>
          <w:b/>
          <w:bCs/>
          <w:szCs w:val="24"/>
          <w:u w:color="000000"/>
        </w:rPr>
        <w:tab/>
      </w:r>
      <w:r w:rsidR="00EA723A">
        <w:t xml:space="preserve">Phần trăm khối của O trong T là 36,36%. </w:t>
      </w:r>
    </w:p>
    <w:p w:rsidR="004A48DE" w:rsidRDefault="00701149" w:rsidP="00724C93">
      <w:pPr>
        <w:spacing w:after="0"/>
        <w:ind w:left="254" w:hanging="254"/>
      </w:pPr>
      <w:r>
        <w:rPr>
          <w:b/>
          <w:bCs/>
          <w:szCs w:val="24"/>
          <w:u w:color="000000"/>
        </w:rPr>
        <w:t>d.</w:t>
      </w:r>
      <w:r>
        <w:rPr>
          <w:b/>
          <w:bCs/>
          <w:szCs w:val="24"/>
          <w:u w:color="000000"/>
        </w:rPr>
        <w:tab/>
      </w:r>
      <w:r w:rsidR="00EA723A">
        <w:t>Công thức phân tử của W là C</w:t>
      </w:r>
      <w:r w:rsidR="00EA723A">
        <w:rPr>
          <w:sz w:val="16"/>
        </w:rPr>
        <w:t>2</w:t>
      </w:r>
      <w:r w:rsidR="00EA723A">
        <w:t>H</w:t>
      </w:r>
      <w:r w:rsidR="00EA723A">
        <w:rPr>
          <w:sz w:val="16"/>
        </w:rPr>
        <w:t>4</w:t>
      </w:r>
      <w:r w:rsidR="00EA723A">
        <w:t>O</w:t>
      </w:r>
      <w:r w:rsidR="00EA723A">
        <w:rPr>
          <w:sz w:val="16"/>
        </w:rPr>
        <w:t>2</w:t>
      </w:r>
      <w:r w:rsidR="00EA723A">
        <w:t xml:space="preserve">. </w:t>
      </w:r>
    </w:p>
    <w:p w:rsidR="004A48DE" w:rsidRDefault="00EA723A" w:rsidP="00724C93">
      <w:pPr>
        <w:spacing w:after="0"/>
        <w:ind w:left="-5"/>
      </w:pPr>
      <w:r>
        <w:rPr>
          <w:b/>
        </w:rPr>
        <w:t>Câu 7:</w:t>
      </w:r>
      <w:r>
        <w:t xml:space="preserve"> Xà phòng, chất giặt rửa được dùng để loại bỏ các vết bẩn bám trên quần áo, bề mặt các vật dụng. Cho công thức của muối sau: </w:t>
      </w:r>
    </w:p>
    <w:p w:rsidR="004A48DE" w:rsidRDefault="00EA723A" w:rsidP="00724C93">
      <w:pPr>
        <w:tabs>
          <w:tab w:val="center" w:pos="360"/>
          <w:tab w:val="center" w:pos="6035"/>
        </w:tabs>
        <w:spacing w:after="0" w:line="259" w:lineRule="auto"/>
        <w:ind w:left="0" w:firstLine="0"/>
        <w:jc w:val="left"/>
      </w:pPr>
      <w:r>
        <w:t xml:space="preserve"> </w:t>
      </w:r>
      <w:r>
        <w:tab/>
        <w:t xml:space="preserve"> </w:t>
      </w:r>
      <w:r>
        <w:tab/>
      </w:r>
      <w:r>
        <w:rPr>
          <w:rFonts w:ascii="Calibri" w:eastAsia="Calibri" w:hAnsi="Calibri" w:cs="Calibri"/>
          <w:noProof/>
          <w:sz w:val="22"/>
        </w:rPr>
        <mc:AlternateContent>
          <mc:Choice Requires="wpg">
            <w:drawing>
              <wp:inline distT="0" distB="0" distL="0" distR="0" wp14:anchorId="2D3300C5" wp14:editId="18B147BB">
                <wp:extent cx="3866465" cy="390683"/>
                <wp:effectExtent l="0" t="0" r="0" b="0"/>
                <wp:docPr id="76495" name="Group 76495"/>
                <wp:cNvGraphicFramePr/>
                <a:graphic xmlns:a="http://schemas.openxmlformats.org/drawingml/2006/main">
                  <a:graphicData uri="http://schemas.microsoft.com/office/word/2010/wordprocessingGroup">
                    <wpg:wgp>
                      <wpg:cNvGrpSpPr/>
                      <wpg:grpSpPr>
                        <a:xfrm>
                          <a:off x="0" y="0"/>
                          <a:ext cx="3866465" cy="390683"/>
                          <a:chOff x="0" y="0"/>
                          <a:chExt cx="3866465" cy="390683"/>
                        </a:xfrm>
                      </wpg:grpSpPr>
                      <wps:wsp>
                        <wps:cNvPr id="4636" name="Shape 4636"/>
                        <wps:cNvSpPr/>
                        <wps:spPr>
                          <a:xfrm>
                            <a:off x="3251554" y="0"/>
                            <a:ext cx="614911" cy="381018"/>
                          </a:xfrm>
                          <a:custGeom>
                            <a:avLst/>
                            <a:gdLst/>
                            <a:ahLst/>
                            <a:cxnLst/>
                            <a:rect l="0" t="0" r="0" b="0"/>
                            <a:pathLst>
                              <a:path w="614911" h="381018">
                                <a:moveTo>
                                  <a:pt x="0" y="310935"/>
                                </a:moveTo>
                                <a:cubicBezTo>
                                  <a:pt x="0" y="310935"/>
                                  <a:pt x="0" y="70083"/>
                                  <a:pt x="0" y="70083"/>
                                </a:cubicBezTo>
                                <a:cubicBezTo>
                                  <a:pt x="0" y="31397"/>
                                  <a:pt x="34176" y="0"/>
                                  <a:pt x="76229" y="0"/>
                                </a:cubicBezTo>
                                <a:cubicBezTo>
                                  <a:pt x="76229" y="0"/>
                                  <a:pt x="538683" y="0"/>
                                  <a:pt x="538683" y="0"/>
                                </a:cubicBezTo>
                                <a:cubicBezTo>
                                  <a:pt x="580736" y="0"/>
                                  <a:pt x="614911" y="31397"/>
                                  <a:pt x="614911" y="70083"/>
                                </a:cubicBezTo>
                                <a:cubicBezTo>
                                  <a:pt x="614911" y="70083"/>
                                  <a:pt x="614911" y="310935"/>
                                  <a:pt x="614911" y="310935"/>
                                </a:cubicBezTo>
                                <a:cubicBezTo>
                                  <a:pt x="614911" y="349618"/>
                                  <a:pt x="580736" y="381018"/>
                                  <a:pt x="538683" y="381018"/>
                                </a:cubicBezTo>
                                <a:cubicBezTo>
                                  <a:pt x="538683" y="381018"/>
                                  <a:pt x="76229" y="381018"/>
                                  <a:pt x="76229" y="381018"/>
                                </a:cubicBezTo>
                                <a:cubicBezTo>
                                  <a:pt x="34176" y="381018"/>
                                  <a:pt x="0" y="349618"/>
                                  <a:pt x="0" y="310935"/>
                                </a:cubicBezTo>
                                <a:close/>
                              </a:path>
                            </a:pathLst>
                          </a:custGeom>
                          <a:ln w="1635" cap="flat">
                            <a:miter lim="127000"/>
                          </a:ln>
                        </wps:spPr>
                        <wps:style>
                          <a:lnRef idx="1">
                            <a:srgbClr val="80FFFF"/>
                          </a:lnRef>
                          <a:fillRef idx="0">
                            <a:srgbClr val="000000">
                              <a:alpha val="0"/>
                            </a:srgbClr>
                          </a:fillRef>
                          <a:effectRef idx="0">
                            <a:scrgbClr r="0" g="0" b="0"/>
                          </a:effectRef>
                          <a:fontRef idx="none"/>
                        </wps:style>
                        <wps:bodyPr/>
                      </wps:wsp>
                      <wps:wsp>
                        <wps:cNvPr id="4637" name="Shape 4637"/>
                        <wps:cNvSpPr/>
                        <wps:spPr>
                          <a:xfrm>
                            <a:off x="3251554" y="0"/>
                            <a:ext cx="614911" cy="381018"/>
                          </a:xfrm>
                          <a:custGeom>
                            <a:avLst/>
                            <a:gdLst/>
                            <a:ahLst/>
                            <a:cxnLst/>
                            <a:rect l="0" t="0" r="0" b="0"/>
                            <a:pathLst>
                              <a:path w="614911" h="381018">
                                <a:moveTo>
                                  <a:pt x="76229" y="0"/>
                                </a:moveTo>
                                <a:cubicBezTo>
                                  <a:pt x="76229" y="0"/>
                                  <a:pt x="538683" y="0"/>
                                  <a:pt x="538683" y="0"/>
                                </a:cubicBezTo>
                                <a:cubicBezTo>
                                  <a:pt x="580736" y="0"/>
                                  <a:pt x="614911" y="31397"/>
                                  <a:pt x="614911" y="70083"/>
                                </a:cubicBezTo>
                                <a:cubicBezTo>
                                  <a:pt x="614911" y="70083"/>
                                  <a:pt x="614911" y="310935"/>
                                  <a:pt x="614911" y="310935"/>
                                </a:cubicBezTo>
                                <a:cubicBezTo>
                                  <a:pt x="614911" y="349618"/>
                                  <a:pt x="580736" y="381018"/>
                                  <a:pt x="538683" y="381018"/>
                                </a:cubicBezTo>
                                <a:cubicBezTo>
                                  <a:pt x="538683" y="381018"/>
                                  <a:pt x="76229" y="381018"/>
                                  <a:pt x="76229" y="381018"/>
                                </a:cubicBezTo>
                                <a:cubicBezTo>
                                  <a:pt x="34176" y="381018"/>
                                  <a:pt x="0" y="349618"/>
                                  <a:pt x="0" y="310935"/>
                                </a:cubicBezTo>
                                <a:cubicBezTo>
                                  <a:pt x="0" y="310935"/>
                                  <a:pt x="0" y="70083"/>
                                  <a:pt x="0" y="70083"/>
                                </a:cubicBezTo>
                                <a:cubicBezTo>
                                  <a:pt x="0" y="31397"/>
                                  <a:pt x="34176" y="0"/>
                                  <a:pt x="76229" y="0"/>
                                </a:cubicBezTo>
                                <a:close/>
                              </a:path>
                            </a:pathLst>
                          </a:custGeom>
                          <a:ln w="0" cap="flat">
                            <a:miter lim="127000"/>
                          </a:ln>
                        </wps:spPr>
                        <wps:style>
                          <a:lnRef idx="0">
                            <a:srgbClr val="000000">
                              <a:alpha val="0"/>
                            </a:srgbClr>
                          </a:lnRef>
                          <a:fillRef idx="1">
                            <a:srgbClr val="80FFFF"/>
                          </a:fillRef>
                          <a:effectRef idx="0">
                            <a:scrgbClr r="0" g="0" b="0"/>
                          </a:effectRef>
                          <a:fontRef idx="none"/>
                        </wps:style>
                        <wps:bodyPr/>
                      </wps:wsp>
                      <wps:wsp>
                        <wps:cNvPr id="4638" name="Shape 4638"/>
                        <wps:cNvSpPr/>
                        <wps:spPr>
                          <a:xfrm>
                            <a:off x="0" y="6471"/>
                            <a:ext cx="3192349" cy="384212"/>
                          </a:xfrm>
                          <a:custGeom>
                            <a:avLst/>
                            <a:gdLst/>
                            <a:ahLst/>
                            <a:cxnLst/>
                            <a:rect l="0" t="0" r="0" b="0"/>
                            <a:pathLst>
                              <a:path w="3192349" h="384212">
                                <a:moveTo>
                                  <a:pt x="0" y="314129"/>
                                </a:moveTo>
                                <a:cubicBezTo>
                                  <a:pt x="0" y="314129"/>
                                  <a:pt x="0" y="70083"/>
                                  <a:pt x="0" y="70083"/>
                                </a:cubicBezTo>
                                <a:cubicBezTo>
                                  <a:pt x="0" y="31409"/>
                                  <a:pt x="34153" y="0"/>
                                  <a:pt x="76229" y="0"/>
                                </a:cubicBezTo>
                                <a:cubicBezTo>
                                  <a:pt x="76229" y="0"/>
                                  <a:pt x="3116120" y="0"/>
                                  <a:pt x="3116120" y="0"/>
                                </a:cubicBezTo>
                                <a:cubicBezTo>
                                  <a:pt x="3158173" y="0"/>
                                  <a:pt x="3192349" y="31409"/>
                                  <a:pt x="3192349" y="70083"/>
                                </a:cubicBezTo>
                                <a:cubicBezTo>
                                  <a:pt x="3192349" y="70083"/>
                                  <a:pt x="3192349" y="314130"/>
                                  <a:pt x="3192349" y="314130"/>
                                </a:cubicBezTo>
                                <a:cubicBezTo>
                                  <a:pt x="3192349" y="352814"/>
                                  <a:pt x="3158173" y="384212"/>
                                  <a:pt x="3116120" y="384212"/>
                                </a:cubicBezTo>
                                <a:cubicBezTo>
                                  <a:pt x="3116120" y="384212"/>
                                  <a:pt x="76229" y="384212"/>
                                  <a:pt x="76229" y="384212"/>
                                </a:cubicBezTo>
                                <a:cubicBezTo>
                                  <a:pt x="34153" y="384212"/>
                                  <a:pt x="0" y="352813"/>
                                  <a:pt x="0" y="314129"/>
                                </a:cubicBezTo>
                                <a:close/>
                              </a:path>
                            </a:pathLst>
                          </a:custGeom>
                          <a:ln w="1635" cap="flat">
                            <a:miter lim="127000"/>
                          </a:ln>
                        </wps:spPr>
                        <wps:style>
                          <a:lnRef idx="1">
                            <a:srgbClr val="FFFF80"/>
                          </a:lnRef>
                          <a:fillRef idx="0">
                            <a:srgbClr val="000000">
                              <a:alpha val="0"/>
                            </a:srgbClr>
                          </a:fillRef>
                          <a:effectRef idx="0">
                            <a:scrgbClr r="0" g="0" b="0"/>
                          </a:effectRef>
                          <a:fontRef idx="none"/>
                        </wps:style>
                        <wps:bodyPr/>
                      </wps:wsp>
                      <wps:wsp>
                        <wps:cNvPr id="4639" name="Shape 4639"/>
                        <wps:cNvSpPr/>
                        <wps:spPr>
                          <a:xfrm>
                            <a:off x="0" y="6471"/>
                            <a:ext cx="3192349" cy="384212"/>
                          </a:xfrm>
                          <a:custGeom>
                            <a:avLst/>
                            <a:gdLst/>
                            <a:ahLst/>
                            <a:cxnLst/>
                            <a:rect l="0" t="0" r="0" b="0"/>
                            <a:pathLst>
                              <a:path w="3192349" h="384212">
                                <a:moveTo>
                                  <a:pt x="76229" y="0"/>
                                </a:moveTo>
                                <a:cubicBezTo>
                                  <a:pt x="76229" y="0"/>
                                  <a:pt x="3116120" y="0"/>
                                  <a:pt x="3116120" y="0"/>
                                </a:cubicBezTo>
                                <a:cubicBezTo>
                                  <a:pt x="3158173" y="0"/>
                                  <a:pt x="3192349" y="31409"/>
                                  <a:pt x="3192349" y="70083"/>
                                </a:cubicBezTo>
                                <a:cubicBezTo>
                                  <a:pt x="3192349" y="70083"/>
                                  <a:pt x="3192349" y="314130"/>
                                  <a:pt x="3192349" y="314130"/>
                                </a:cubicBezTo>
                                <a:cubicBezTo>
                                  <a:pt x="3192349" y="352814"/>
                                  <a:pt x="3158173" y="384212"/>
                                  <a:pt x="3116120" y="384212"/>
                                </a:cubicBezTo>
                                <a:cubicBezTo>
                                  <a:pt x="3116120" y="384212"/>
                                  <a:pt x="76229" y="384212"/>
                                  <a:pt x="76229" y="384212"/>
                                </a:cubicBezTo>
                                <a:cubicBezTo>
                                  <a:pt x="34153" y="384212"/>
                                  <a:pt x="0" y="352813"/>
                                  <a:pt x="0" y="314129"/>
                                </a:cubicBezTo>
                                <a:cubicBezTo>
                                  <a:pt x="0" y="314129"/>
                                  <a:pt x="0" y="70083"/>
                                  <a:pt x="0" y="70083"/>
                                </a:cubicBezTo>
                                <a:cubicBezTo>
                                  <a:pt x="0" y="31409"/>
                                  <a:pt x="34153" y="0"/>
                                  <a:pt x="76229" y="0"/>
                                </a:cubicBezTo>
                                <a:close/>
                              </a:path>
                            </a:pathLst>
                          </a:custGeom>
                          <a:ln w="0" cap="flat">
                            <a:miter lim="127000"/>
                          </a:ln>
                        </wps:spPr>
                        <wps:style>
                          <a:lnRef idx="0">
                            <a:srgbClr val="000000">
                              <a:alpha val="0"/>
                            </a:srgbClr>
                          </a:lnRef>
                          <a:fillRef idx="1">
                            <a:srgbClr val="FFFF80"/>
                          </a:fillRef>
                          <a:effectRef idx="0">
                            <a:scrgbClr r="0" g="0" b="0"/>
                          </a:effectRef>
                          <a:fontRef idx="none"/>
                        </wps:style>
                        <wps:bodyPr/>
                      </wps:wsp>
                      <wps:wsp>
                        <wps:cNvPr id="4640" name="Shape 4640"/>
                        <wps:cNvSpPr/>
                        <wps:spPr>
                          <a:xfrm>
                            <a:off x="35612" y="104576"/>
                            <a:ext cx="236428" cy="125495"/>
                          </a:xfrm>
                          <a:custGeom>
                            <a:avLst/>
                            <a:gdLst/>
                            <a:ahLst/>
                            <a:cxnLst/>
                            <a:rect l="0" t="0" r="0" b="0"/>
                            <a:pathLst>
                              <a:path w="236428" h="125495">
                                <a:moveTo>
                                  <a:pt x="0" y="125495"/>
                                </a:moveTo>
                                <a:lnTo>
                                  <a:pt x="236428"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1" name="Shape 4641"/>
                        <wps:cNvSpPr/>
                        <wps:spPr>
                          <a:xfrm>
                            <a:off x="272040" y="104576"/>
                            <a:ext cx="236423" cy="125495"/>
                          </a:xfrm>
                          <a:custGeom>
                            <a:avLst/>
                            <a:gdLst/>
                            <a:ahLst/>
                            <a:cxnLst/>
                            <a:rect l="0" t="0" r="0" b="0"/>
                            <a:pathLst>
                              <a:path w="236423" h="125495">
                                <a:moveTo>
                                  <a:pt x="0" y="0"/>
                                </a:moveTo>
                                <a:lnTo>
                                  <a:pt x="236423"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2" name="Shape 4642"/>
                        <wps:cNvSpPr/>
                        <wps:spPr>
                          <a:xfrm>
                            <a:off x="508463" y="104576"/>
                            <a:ext cx="236436" cy="125495"/>
                          </a:xfrm>
                          <a:custGeom>
                            <a:avLst/>
                            <a:gdLst/>
                            <a:ahLst/>
                            <a:cxnLst/>
                            <a:rect l="0" t="0" r="0" b="0"/>
                            <a:pathLst>
                              <a:path w="236436" h="125495">
                                <a:moveTo>
                                  <a:pt x="0" y="125495"/>
                                </a:moveTo>
                                <a:lnTo>
                                  <a:pt x="236436"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3" name="Shape 4643"/>
                        <wps:cNvSpPr/>
                        <wps:spPr>
                          <a:xfrm>
                            <a:off x="744899" y="104576"/>
                            <a:ext cx="236423" cy="125495"/>
                          </a:xfrm>
                          <a:custGeom>
                            <a:avLst/>
                            <a:gdLst/>
                            <a:ahLst/>
                            <a:cxnLst/>
                            <a:rect l="0" t="0" r="0" b="0"/>
                            <a:pathLst>
                              <a:path w="236423" h="125495">
                                <a:moveTo>
                                  <a:pt x="0" y="0"/>
                                </a:moveTo>
                                <a:lnTo>
                                  <a:pt x="236423"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4" name="Shape 4644"/>
                        <wps:cNvSpPr/>
                        <wps:spPr>
                          <a:xfrm>
                            <a:off x="981323" y="104576"/>
                            <a:ext cx="236423" cy="125495"/>
                          </a:xfrm>
                          <a:custGeom>
                            <a:avLst/>
                            <a:gdLst/>
                            <a:ahLst/>
                            <a:cxnLst/>
                            <a:rect l="0" t="0" r="0" b="0"/>
                            <a:pathLst>
                              <a:path w="236423" h="125495">
                                <a:moveTo>
                                  <a:pt x="0" y="125495"/>
                                </a:moveTo>
                                <a:lnTo>
                                  <a:pt x="236423"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5" name="Shape 4645"/>
                        <wps:cNvSpPr/>
                        <wps:spPr>
                          <a:xfrm>
                            <a:off x="1217746" y="104576"/>
                            <a:ext cx="236462" cy="125495"/>
                          </a:xfrm>
                          <a:custGeom>
                            <a:avLst/>
                            <a:gdLst/>
                            <a:ahLst/>
                            <a:cxnLst/>
                            <a:rect l="0" t="0" r="0" b="0"/>
                            <a:pathLst>
                              <a:path w="236462" h="125495">
                                <a:moveTo>
                                  <a:pt x="0" y="0"/>
                                </a:moveTo>
                                <a:lnTo>
                                  <a:pt x="236462"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6" name="Shape 4646"/>
                        <wps:cNvSpPr/>
                        <wps:spPr>
                          <a:xfrm>
                            <a:off x="1454207" y="104576"/>
                            <a:ext cx="236436" cy="125495"/>
                          </a:xfrm>
                          <a:custGeom>
                            <a:avLst/>
                            <a:gdLst/>
                            <a:ahLst/>
                            <a:cxnLst/>
                            <a:rect l="0" t="0" r="0" b="0"/>
                            <a:pathLst>
                              <a:path w="236436" h="125495">
                                <a:moveTo>
                                  <a:pt x="0" y="125495"/>
                                </a:moveTo>
                                <a:lnTo>
                                  <a:pt x="236436"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7" name="Shape 4647"/>
                        <wps:cNvSpPr/>
                        <wps:spPr>
                          <a:xfrm>
                            <a:off x="1690643" y="104576"/>
                            <a:ext cx="236436" cy="125495"/>
                          </a:xfrm>
                          <a:custGeom>
                            <a:avLst/>
                            <a:gdLst/>
                            <a:ahLst/>
                            <a:cxnLst/>
                            <a:rect l="0" t="0" r="0" b="0"/>
                            <a:pathLst>
                              <a:path w="236436" h="125495">
                                <a:moveTo>
                                  <a:pt x="0" y="0"/>
                                </a:moveTo>
                                <a:lnTo>
                                  <a:pt x="236436"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8" name="Shape 4648"/>
                        <wps:cNvSpPr/>
                        <wps:spPr>
                          <a:xfrm>
                            <a:off x="1927080" y="104576"/>
                            <a:ext cx="236436" cy="125495"/>
                          </a:xfrm>
                          <a:custGeom>
                            <a:avLst/>
                            <a:gdLst/>
                            <a:ahLst/>
                            <a:cxnLst/>
                            <a:rect l="0" t="0" r="0" b="0"/>
                            <a:pathLst>
                              <a:path w="236436" h="125495">
                                <a:moveTo>
                                  <a:pt x="0" y="125495"/>
                                </a:moveTo>
                                <a:lnTo>
                                  <a:pt x="236436"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49" name="Shape 4649"/>
                        <wps:cNvSpPr/>
                        <wps:spPr>
                          <a:xfrm>
                            <a:off x="2163515" y="104576"/>
                            <a:ext cx="236436" cy="125495"/>
                          </a:xfrm>
                          <a:custGeom>
                            <a:avLst/>
                            <a:gdLst/>
                            <a:ahLst/>
                            <a:cxnLst/>
                            <a:rect l="0" t="0" r="0" b="0"/>
                            <a:pathLst>
                              <a:path w="236436" h="125495">
                                <a:moveTo>
                                  <a:pt x="0" y="0"/>
                                </a:moveTo>
                                <a:lnTo>
                                  <a:pt x="236436"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50" name="Shape 4650"/>
                        <wps:cNvSpPr/>
                        <wps:spPr>
                          <a:xfrm>
                            <a:off x="2399952" y="104576"/>
                            <a:ext cx="236309" cy="125495"/>
                          </a:xfrm>
                          <a:custGeom>
                            <a:avLst/>
                            <a:gdLst/>
                            <a:ahLst/>
                            <a:cxnLst/>
                            <a:rect l="0" t="0" r="0" b="0"/>
                            <a:pathLst>
                              <a:path w="236309" h="125495">
                                <a:moveTo>
                                  <a:pt x="0" y="125495"/>
                                </a:moveTo>
                                <a:lnTo>
                                  <a:pt x="236309"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51" name="Shape 4651"/>
                        <wps:cNvSpPr/>
                        <wps:spPr>
                          <a:xfrm>
                            <a:off x="2636261" y="104576"/>
                            <a:ext cx="236436" cy="125495"/>
                          </a:xfrm>
                          <a:custGeom>
                            <a:avLst/>
                            <a:gdLst/>
                            <a:ahLst/>
                            <a:cxnLst/>
                            <a:rect l="0" t="0" r="0" b="0"/>
                            <a:pathLst>
                              <a:path w="236436" h="125495">
                                <a:moveTo>
                                  <a:pt x="0" y="0"/>
                                </a:moveTo>
                                <a:lnTo>
                                  <a:pt x="236436" y="125495"/>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52" name="Shape 4652"/>
                        <wps:cNvSpPr/>
                        <wps:spPr>
                          <a:xfrm>
                            <a:off x="2872696" y="104576"/>
                            <a:ext cx="236436" cy="125495"/>
                          </a:xfrm>
                          <a:custGeom>
                            <a:avLst/>
                            <a:gdLst/>
                            <a:ahLst/>
                            <a:cxnLst/>
                            <a:rect l="0" t="0" r="0" b="0"/>
                            <a:pathLst>
                              <a:path w="236436" h="125495">
                                <a:moveTo>
                                  <a:pt x="0" y="125495"/>
                                </a:moveTo>
                                <a:lnTo>
                                  <a:pt x="236436"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53" name="Shape 4653"/>
                        <wps:cNvSpPr/>
                        <wps:spPr>
                          <a:xfrm>
                            <a:off x="3307708" y="193972"/>
                            <a:ext cx="36463" cy="84993"/>
                          </a:xfrm>
                          <a:custGeom>
                            <a:avLst/>
                            <a:gdLst/>
                            <a:ahLst/>
                            <a:cxnLst/>
                            <a:rect l="0" t="0" r="0" b="0"/>
                            <a:pathLst>
                              <a:path w="36463" h="84993">
                                <a:moveTo>
                                  <a:pt x="36463" y="0"/>
                                </a:moveTo>
                                <a:lnTo>
                                  <a:pt x="36463" y="5304"/>
                                </a:lnTo>
                                <a:lnTo>
                                  <a:pt x="36336" y="5262"/>
                                </a:lnTo>
                                <a:cubicBezTo>
                                  <a:pt x="32398" y="5262"/>
                                  <a:pt x="28967" y="6115"/>
                                  <a:pt x="26172" y="7820"/>
                                </a:cubicBezTo>
                                <a:cubicBezTo>
                                  <a:pt x="23250" y="9526"/>
                                  <a:pt x="20963" y="11955"/>
                                  <a:pt x="19057" y="15098"/>
                                </a:cubicBezTo>
                                <a:cubicBezTo>
                                  <a:pt x="17152" y="18251"/>
                                  <a:pt x="15881" y="22047"/>
                                  <a:pt x="14992" y="26521"/>
                                </a:cubicBezTo>
                                <a:cubicBezTo>
                                  <a:pt x="14103" y="30983"/>
                                  <a:pt x="13722" y="35958"/>
                                  <a:pt x="13722" y="41437"/>
                                </a:cubicBezTo>
                                <a:cubicBezTo>
                                  <a:pt x="13722" y="53911"/>
                                  <a:pt x="15627" y="63385"/>
                                  <a:pt x="19565" y="69890"/>
                                </a:cubicBezTo>
                                <a:cubicBezTo>
                                  <a:pt x="21535" y="73137"/>
                                  <a:pt x="23980" y="75573"/>
                                  <a:pt x="26887" y="77196"/>
                                </a:cubicBezTo>
                                <a:lnTo>
                                  <a:pt x="36463" y="79509"/>
                                </a:lnTo>
                                <a:lnTo>
                                  <a:pt x="36463" y="84742"/>
                                </a:lnTo>
                                <a:lnTo>
                                  <a:pt x="35447" y="84993"/>
                                </a:lnTo>
                                <a:cubicBezTo>
                                  <a:pt x="30111" y="84993"/>
                                  <a:pt x="25283" y="84187"/>
                                  <a:pt x="20963" y="82587"/>
                                </a:cubicBezTo>
                                <a:cubicBezTo>
                                  <a:pt x="16643" y="80987"/>
                                  <a:pt x="12959" y="78487"/>
                                  <a:pt x="9783" y="75100"/>
                                </a:cubicBezTo>
                                <a:cubicBezTo>
                                  <a:pt x="6734" y="71701"/>
                                  <a:pt x="4320" y="67367"/>
                                  <a:pt x="2541" y="62088"/>
                                </a:cubicBezTo>
                                <a:cubicBezTo>
                                  <a:pt x="889" y="56808"/>
                                  <a:pt x="0" y="50501"/>
                                  <a:pt x="0" y="43142"/>
                                </a:cubicBezTo>
                                <a:cubicBezTo>
                                  <a:pt x="0" y="34089"/>
                                  <a:pt x="1525" y="26311"/>
                                  <a:pt x="4574" y="19816"/>
                                </a:cubicBezTo>
                                <a:cubicBezTo>
                                  <a:pt x="7496" y="13322"/>
                                  <a:pt x="11816" y="8381"/>
                                  <a:pt x="17406" y="4982"/>
                                </a:cubicBezTo>
                                <a:lnTo>
                                  <a:pt x="36463"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4" name="Shape 4654"/>
                        <wps:cNvSpPr/>
                        <wps:spPr>
                          <a:xfrm>
                            <a:off x="3468297" y="193972"/>
                            <a:ext cx="36463" cy="84993"/>
                          </a:xfrm>
                          <a:custGeom>
                            <a:avLst/>
                            <a:gdLst/>
                            <a:ahLst/>
                            <a:cxnLst/>
                            <a:rect l="0" t="0" r="0" b="0"/>
                            <a:pathLst>
                              <a:path w="36463" h="84993">
                                <a:moveTo>
                                  <a:pt x="36463" y="0"/>
                                </a:moveTo>
                                <a:lnTo>
                                  <a:pt x="36463" y="5304"/>
                                </a:lnTo>
                                <a:lnTo>
                                  <a:pt x="36336" y="5262"/>
                                </a:lnTo>
                                <a:cubicBezTo>
                                  <a:pt x="32397" y="5262"/>
                                  <a:pt x="28967" y="6115"/>
                                  <a:pt x="26172" y="7820"/>
                                </a:cubicBezTo>
                                <a:cubicBezTo>
                                  <a:pt x="23250" y="9526"/>
                                  <a:pt x="20963" y="11955"/>
                                  <a:pt x="19057" y="15098"/>
                                </a:cubicBezTo>
                                <a:cubicBezTo>
                                  <a:pt x="17152" y="18251"/>
                                  <a:pt x="15881" y="22047"/>
                                  <a:pt x="14992" y="26521"/>
                                </a:cubicBezTo>
                                <a:cubicBezTo>
                                  <a:pt x="14102" y="30983"/>
                                  <a:pt x="13721" y="35958"/>
                                  <a:pt x="13721" y="41437"/>
                                </a:cubicBezTo>
                                <a:cubicBezTo>
                                  <a:pt x="13721" y="53911"/>
                                  <a:pt x="15627" y="63385"/>
                                  <a:pt x="19565" y="69890"/>
                                </a:cubicBezTo>
                                <a:cubicBezTo>
                                  <a:pt x="21535" y="73137"/>
                                  <a:pt x="23980" y="75573"/>
                                  <a:pt x="26887" y="77196"/>
                                </a:cubicBezTo>
                                <a:lnTo>
                                  <a:pt x="36463" y="79509"/>
                                </a:lnTo>
                                <a:lnTo>
                                  <a:pt x="36463" y="84742"/>
                                </a:lnTo>
                                <a:lnTo>
                                  <a:pt x="35447" y="84993"/>
                                </a:lnTo>
                                <a:cubicBezTo>
                                  <a:pt x="30111" y="84993"/>
                                  <a:pt x="25283" y="84187"/>
                                  <a:pt x="20963" y="82587"/>
                                </a:cubicBezTo>
                                <a:cubicBezTo>
                                  <a:pt x="16643" y="80987"/>
                                  <a:pt x="12959" y="78487"/>
                                  <a:pt x="9783" y="75100"/>
                                </a:cubicBezTo>
                                <a:cubicBezTo>
                                  <a:pt x="6734" y="71701"/>
                                  <a:pt x="4320" y="67367"/>
                                  <a:pt x="2541" y="62088"/>
                                </a:cubicBezTo>
                                <a:cubicBezTo>
                                  <a:pt x="889" y="56808"/>
                                  <a:pt x="0" y="50501"/>
                                  <a:pt x="0" y="43142"/>
                                </a:cubicBezTo>
                                <a:cubicBezTo>
                                  <a:pt x="0" y="34089"/>
                                  <a:pt x="1525" y="26311"/>
                                  <a:pt x="4574" y="19816"/>
                                </a:cubicBezTo>
                                <a:cubicBezTo>
                                  <a:pt x="7496" y="13322"/>
                                  <a:pt x="11816" y="8381"/>
                                  <a:pt x="17406" y="4982"/>
                                </a:cubicBezTo>
                                <a:lnTo>
                                  <a:pt x="36463"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5" name="Shape 4655"/>
                        <wps:cNvSpPr/>
                        <wps:spPr>
                          <a:xfrm>
                            <a:off x="3398548" y="193873"/>
                            <a:ext cx="53360" cy="85092"/>
                          </a:xfrm>
                          <a:custGeom>
                            <a:avLst/>
                            <a:gdLst/>
                            <a:ahLst/>
                            <a:cxnLst/>
                            <a:rect l="0" t="0" r="0" b="0"/>
                            <a:pathLst>
                              <a:path w="53360" h="85092">
                                <a:moveTo>
                                  <a:pt x="29856" y="0"/>
                                </a:moveTo>
                                <a:cubicBezTo>
                                  <a:pt x="33286" y="0"/>
                                  <a:pt x="36463" y="164"/>
                                  <a:pt x="39765" y="491"/>
                                </a:cubicBezTo>
                                <a:cubicBezTo>
                                  <a:pt x="42942" y="818"/>
                                  <a:pt x="46880" y="1542"/>
                                  <a:pt x="51708" y="2675"/>
                                </a:cubicBezTo>
                                <a:lnTo>
                                  <a:pt x="51708" y="19121"/>
                                </a:lnTo>
                                <a:lnTo>
                                  <a:pt x="45229" y="19121"/>
                                </a:lnTo>
                                <a:cubicBezTo>
                                  <a:pt x="44212" y="15559"/>
                                  <a:pt x="42942" y="12767"/>
                                  <a:pt x="41291" y="10782"/>
                                </a:cubicBezTo>
                                <a:cubicBezTo>
                                  <a:pt x="39765" y="8796"/>
                                  <a:pt x="37987" y="7406"/>
                                  <a:pt x="35954" y="6611"/>
                                </a:cubicBezTo>
                                <a:cubicBezTo>
                                  <a:pt x="33794" y="5817"/>
                                  <a:pt x="31126" y="5420"/>
                                  <a:pt x="27823" y="5420"/>
                                </a:cubicBezTo>
                                <a:cubicBezTo>
                                  <a:pt x="24901" y="5420"/>
                                  <a:pt x="22360" y="5910"/>
                                  <a:pt x="20073" y="6880"/>
                                </a:cubicBezTo>
                                <a:cubicBezTo>
                                  <a:pt x="17787" y="7862"/>
                                  <a:pt x="16008" y="9333"/>
                                  <a:pt x="14737" y="11295"/>
                                </a:cubicBezTo>
                                <a:cubicBezTo>
                                  <a:pt x="13340" y="13269"/>
                                  <a:pt x="12705" y="15617"/>
                                  <a:pt x="12705" y="18338"/>
                                </a:cubicBezTo>
                                <a:cubicBezTo>
                                  <a:pt x="12705" y="21212"/>
                                  <a:pt x="13340" y="23653"/>
                                  <a:pt x="14356" y="25639"/>
                                </a:cubicBezTo>
                                <a:cubicBezTo>
                                  <a:pt x="15499" y="27636"/>
                                  <a:pt x="17278" y="29482"/>
                                  <a:pt x="19692" y="31187"/>
                                </a:cubicBezTo>
                                <a:cubicBezTo>
                                  <a:pt x="22106" y="32893"/>
                                  <a:pt x="25663" y="34796"/>
                                  <a:pt x="30237" y="36910"/>
                                </a:cubicBezTo>
                                <a:cubicBezTo>
                                  <a:pt x="35954" y="39515"/>
                                  <a:pt x="40274" y="41921"/>
                                  <a:pt x="43450" y="44164"/>
                                </a:cubicBezTo>
                                <a:cubicBezTo>
                                  <a:pt x="46499" y="46395"/>
                                  <a:pt x="49040" y="48941"/>
                                  <a:pt x="50692" y="51803"/>
                                </a:cubicBezTo>
                                <a:cubicBezTo>
                                  <a:pt x="52470" y="54665"/>
                                  <a:pt x="53360" y="58006"/>
                                  <a:pt x="53360" y="61825"/>
                                </a:cubicBezTo>
                                <a:cubicBezTo>
                                  <a:pt x="53360" y="66088"/>
                                  <a:pt x="52598" y="69686"/>
                                  <a:pt x="51200" y="72641"/>
                                </a:cubicBezTo>
                                <a:cubicBezTo>
                                  <a:pt x="49675" y="75585"/>
                                  <a:pt x="47643" y="77979"/>
                                  <a:pt x="45102" y="79825"/>
                                </a:cubicBezTo>
                                <a:cubicBezTo>
                                  <a:pt x="42561" y="81670"/>
                                  <a:pt x="39384" y="83014"/>
                                  <a:pt x="35827" y="83843"/>
                                </a:cubicBezTo>
                                <a:cubicBezTo>
                                  <a:pt x="32270" y="84672"/>
                                  <a:pt x="28331" y="85092"/>
                                  <a:pt x="24012" y="85092"/>
                                </a:cubicBezTo>
                                <a:cubicBezTo>
                                  <a:pt x="17024" y="85092"/>
                                  <a:pt x="9020" y="84018"/>
                                  <a:pt x="0" y="81869"/>
                                </a:cubicBezTo>
                                <a:lnTo>
                                  <a:pt x="0" y="65177"/>
                                </a:lnTo>
                                <a:lnTo>
                                  <a:pt x="6606" y="65177"/>
                                </a:lnTo>
                                <a:cubicBezTo>
                                  <a:pt x="7496" y="68752"/>
                                  <a:pt x="8766" y="71566"/>
                                  <a:pt x="10163" y="73646"/>
                                </a:cubicBezTo>
                                <a:cubicBezTo>
                                  <a:pt x="11688" y="75713"/>
                                  <a:pt x="13721" y="77243"/>
                                  <a:pt x="16008" y="78236"/>
                                </a:cubicBezTo>
                                <a:cubicBezTo>
                                  <a:pt x="18421" y="79229"/>
                                  <a:pt x="21470" y="79731"/>
                                  <a:pt x="25282" y="79731"/>
                                </a:cubicBezTo>
                                <a:cubicBezTo>
                                  <a:pt x="30364" y="79731"/>
                                  <a:pt x="34430" y="78493"/>
                                  <a:pt x="37098" y="76017"/>
                                </a:cubicBezTo>
                                <a:cubicBezTo>
                                  <a:pt x="39893" y="73540"/>
                                  <a:pt x="41291" y="69920"/>
                                  <a:pt x="41291" y="65177"/>
                                </a:cubicBezTo>
                                <a:cubicBezTo>
                                  <a:pt x="41291" y="62129"/>
                                  <a:pt x="40655" y="59571"/>
                                  <a:pt x="39512" y="57503"/>
                                </a:cubicBezTo>
                                <a:cubicBezTo>
                                  <a:pt x="38368" y="55424"/>
                                  <a:pt x="36589" y="53485"/>
                                  <a:pt x="33921" y="51651"/>
                                </a:cubicBezTo>
                                <a:cubicBezTo>
                                  <a:pt x="31380" y="49829"/>
                                  <a:pt x="27315" y="47692"/>
                                  <a:pt x="21979" y="45262"/>
                                </a:cubicBezTo>
                                <a:cubicBezTo>
                                  <a:pt x="16897" y="42903"/>
                                  <a:pt x="12705" y="40601"/>
                                  <a:pt x="9782" y="38347"/>
                                </a:cubicBezTo>
                                <a:cubicBezTo>
                                  <a:pt x="6733" y="36093"/>
                                  <a:pt x="4446" y="33640"/>
                                  <a:pt x="3049" y="31000"/>
                                </a:cubicBezTo>
                                <a:cubicBezTo>
                                  <a:pt x="1524" y="28360"/>
                                  <a:pt x="762" y="25487"/>
                                  <a:pt x="762" y="22357"/>
                                </a:cubicBezTo>
                                <a:cubicBezTo>
                                  <a:pt x="762" y="17801"/>
                                  <a:pt x="1905" y="13853"/>
                                  <a:pt x="4320" y="10513"/>
                                </a:cubicBezTo>
                                <a:cubicBezTo>
                                  <a:pt x="6606" y="7160"/>
                                  <a:pt x="10036" y="4567"/>
                                  <a:pt x="14483" y="2745"/>
                                </a:cubicBezTo>
                                <a:cubicBezTo>
                                  <a:pt x="18930" y="912"/>
                                  <a:pt x="24139" y="0"/>
                                  <a:pt x="29856" y="0"/>
                                </a:cubicBez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6" name="Shape 4656"/>
                        <wps:cNvSpPr/>
                        <wps:spPr>
                          <a:xfrm>
                            <a:off x="3344172" y="193873"/>
                            <a:ext cx="36463" cy="84841"/>
                          </a:xfrm>
                          <a:custGeom>
                            <a:avLst/>
                            <a:gdLst/>
                            <a:ahLst/>
                            <a:cxnLst/>
                            <a:rect l="0" t="0" r="0" b="0"/>
                            <a:pathLst>
                              <a:path w="36463" h="84841">
                                <a:moveTo>
                                  <a:pt x="381" y="0"/>
                                </a:moveTo>
                                <a:cubicBezTo>
                                  <a:pt x="8258" y="0"/>
                                  <a:pt x="14864" y="1589"/>
                                  <a:pt x="20200" y="4777"/>
                                </a:cubicBezTo>
                                <a:cubicBezTo>
                                  <a:pt x="25664" y="7966"/>
                                  <a:pt x="29602" y="12662"/>
                                  <a:pt x="32397" y="18852"/>
                                </a:cubicBezTo>
                                <a:cubicBezTo>
                                  <a:pt x="35065" y="25043"/>
                                  <a:pt x="36463" y="32589"/>
                                  <a:pt x="36463" y="41477"/>
                                </a:cubicBezTo>
                                <a:cubicBezTo>
                                  <a:pt x="36463" y="50985"/>
                                  <a:pt x="34938" y="58998"/>
                                  <a:pt x="31762" y="65539"/>
                                </a:cubicBezTo>
                                <a:cubicBezTo>
                                  <a:pt x="28713" y="72080"/>
                                  <a:pt x="24393" y="76974"/>
                                  <a:pt x="18676" y="80221"/>
                                </a:cubicBezTo>
                                <a:lnTo>
                                  <a:pt x="0" y="84841"/>
                                </a:lnTo>
                                <a:lnTo>
                                  <a:pt x="0" y="79608"/>
                                </a:lnTo>
                                <a:lnTo>
                                  <a:pt x="508" y="79731"/>
                                </a:lnTo>
                                <a:cubicBezTo>
                                  <a:pt x="5209" y="79731"/>
                                  <a:pt x="9401" y="78318"/>
                                  <a:pt x="12704" y="75503"/>
                                </a:cubicBezTo>
                                <a:cubicBezTo>
                                  <a:pt x="16008" y="72676"/>
                                  <a:pt x="18549" y="68542"/>
                                  <a:pt x="20327" y="63098"/>
                                </a:cubicBezTo>
                                <a:cubicBezTo>
                                  <a:pt x="21979" y="57667"/>
                                  <a:pt x="22741" y="51312"/>
                                  <a:pt x="22741" y="44035"/>
                                </a:cubicBezTo>
                                <a:cubicBezTo>
                                  <a:pt x="22741" y="35182"/>
                                  <a:pt x="21852" y="27846"/>
                                  <a:pt x="19819" y="22018"/>
                                </a:cubicBezTo>
                                <a:cubicBezTo>
                                  <a:pt x="17913" y="16190"/>
                                  <a:pt x="15246" y="11961"/>
                                  <a:pt x="11815" y="9321"/>
                                </a:cubicBezTo>
                                <a:lnTo>
                                  <a:pt x="0" y="5404"/>
                                </a:lnTo>
                                <a:lnTo>
                                  <a:pt x="0" y="99"/>
                                </a:lnTo>
                                <a:lnTo>
                                  <a:pt x="381"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7" name="Shape 4657"/>
                        <wps:cNvSpPr/>
                        <wps:spPr>
                          <a:xfrm>
                            <a:off x="3504760" y="193873"/>
                            <a:ext cx="36463" cy="84841"/>
                          </a:xfrm>
                          <a:custGeom>
                            <a:avLst/>
                            <a:gdLst/>
                            <a:ahLst/>
                            <a:cxnLst/>
                            <a:rect l="0" t="0" r="0" b="0"/>
                            <a:pathLst>
                              <a:path w="36463" h="84841">
                                <a:moveTo>
                                  <a:pt x="381" y="0"/>
                                </a:moveTo>
                                <a:cubicBezTo>
                                  <a:pt x="8258" y="0"/>
                                  <a:pt x="14865" y="1589"/>
                                  <a:pt x="20200" y="4777"/>
                                </a:cubicBezTo>
                                <a:cubicBezTo>
                                  <a:pt x="25664" y="7966"/>
                                  <a:pt x="29602" y="12662"/>
                                  <a:pt x="32397" y="18852"/>
                                </a:cubicBezTo>
                                <a:cubicBezTo>
                                  <a:pt x="35065" y="25043"/>
                                  <a:pt x="36463" y="32589"/>
                                  <a:pt x="36463" y="41477"/>
                                </a:cubicBezTo>
                                <a:cubicBezTo>
                                  <a:pt x="36463" y="50985"/>
                                  <a:pt x="34938" y="58998"/>
                                  <a:pt x="31762" y="65539"/>
                                </a:cubicBezTo>
                                <a:cubicBezTo>
                                  <a:pt x="28713" y="72080"/>
                                  <a:pt x="24393" y="76974"/>
                                  <a:pt x="18676" y="80221"/>
                                </a:cubicBezTo>
                                <a:lnTo>
                                  <a:pt x="0" y="84841"/>
                                </a:lnTo>
                                <a:lnTo>
                                  <a:pt x="0" y="79608"/>
                                </a:lnTo>
                                <a:lnTo>
                                  <a:pt x="508" y="79731"/>
                                </a:lnTo>
                                <a:cubicBezTo>
                                  <a:pt x="5336" y="79731"/>
                                  <a:pt x="9401" y="78318"/>
                                  <a:pt x="12705" y="75503"/>
                                </a:cubicBezTo>
                                <a:cubicBezTo>
                                  <a:pt x="16135" y="72676"/>
                                  <a:pt x="18549" y="68542"/>
                                  <a:pt x="20327" y="63098"/>
                                </a:cubicBezTo>
                                <a:cubicBezTo>
                                  <a:pt x="21979" y="57667"/>
                                  <a:pt x="22742" y="51312"/>
                                  <a:pt x="22742" y="44035"/>
                                </a:cubicBezTo>
                                <a:cubicBezTo>
                                  <a:pt x="22742" y="35182"/>
                                  <a:pt x="21852" y="27846"/>
                                  <a:pt x="19819" y="22018"/>
                                </a:cubicBezTo>
                                <a:cubicBezTo>
                                  <a:pt x="17914" y="16190"/>
                                  <a:pt x="15246" y="11961"/>
                                  <a:pt x="11815" y="9321"/>
                                </a:cubicBezTo>
                                <a:lnTo>
                                  <a:pt x="0" y="5404"/>
                                </a:lnTo>
                                <a:lnTo>
                                  <a:pt x="0" y="99"/>
                                </a:lnTo>
                                <a:lnTo>
                                  <a:pt x="381"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8" name="Shape 4658"/>
                        <wps:cNvSpPr/>
                        <wps:spPr>
                          <a:xfrm>
                            <a:off x="3559263" y="243316"/>
                            <a:ext cx="41036" cy="63823"/>
                          </a:xfrm>
                          <a:custGeom>
                            <a:avLst/>
                            <a:gdLst/>
                            <a:ahLst/>
                            <a:cxnLst/>
                            <a:rect l="0" t="0" r="0" b="0"/>
                            <a:pathLst>
                              <a:path w="41036" h="63823">
                                <a:moveTo>
                                  <a:pt x="21217" y="0"/>
                                </a:moveTo>
                                <a:cubicBezTo>
                                  <a:pt x="25028" y="0"/>
                                  <a:pt x="28204" y="537"/>
                                  <a:pt x="31126" y="1601"/>
                                </a:cubicBezTo>
                                <a:cubicBezTo>
                                  <a:pt x="33922" y="2675"/>
                                  <a:pt x="36082" y="4205"/>
                                  <a:pt x="37479" y="6191"/>
                                </a:cubicBezTo>
                                <a:cubicBezTo>
                                  <a:pt x="39003" y="8188"/>
                                  <a:pt x="39766" y="10571"/>
                                  <a:pt x="39766" y="13339"/>
                                </a:cubicBezTo>
                                <a:cubicBezTo>
                                  <a:pt x="39766" y="15932"/>
                                  <a:pt x="39258" y="18210"/>
                                  <a:pt x="38114" y="20172"/>
                                </a:cubicBezTo>
                                <a:cubicBezTo>
                                  <a:pt x="36971" y="22134"/>
                                  <a:pt x="35319" y="23852"/>
                                  <a:pt x="33286" y="25312"/>
                                </a:cubicBezTo>
                                <a:cubicBezTo>
                                  <a:pt x="31254" y="26772"/>
                                  <a:pt x="28713" y="28208"/>
                                  <a:pt x="25409" y="29610"/>
                                </a:cubicBezTo>
                                <a:lnTo>
                                  <a:pt x="25409" y="30019"/>
                                </a:lnTo>
                                <a:cubicBezTo>
                                  <a:pt x="27442" y="30358"/>
                                  <a:pt x="29348" y="30930"/>
                                  <a:pt x="31254" y="31736"/>
                                </a:cubicBezTo>
                                <a:cubicBezTo>
                                  <a:pt x="33159" y="32542"/>
                                  <a:pt x="34811" y="33582"/>
                                  <a:pt x="36209" y="34866"/>
                                </a:cubicBezTo>
                                <a:cubicBezTo>
                                  <a:pt x="37733" y="36140"/>
                                  <a:pt x="38876" y="37670"/>
                                  <a:pt x="39766" y="39457"/>
                                </a:cubicBezTo>
                                <a:cubicBezTo>
                                  <a:pt x="40655" y="41232"/>
                                  <a:pt x="41036" y="43265"/>
                                  <a:pt x="41036" y="45554"/>
                                </a:cubicBezTo>
                                <a:cubicBezTo>
                                  <a:pt x="41036" y="49082"/>
                                  <a:pt x="40274" y="52224"/>
                                  <a:pt x="38495" y="54957"/>
                                </a:cubicBezTo>
                                <a:cubicBezTo>
                                  <a:pt x="36843" y="57702"/>
                                  <a:pt x="34303" y="59862"/>
                                  <a:pt x="30873" y="61451"/>
                                </a:cubicBezTo>
                                <a:cubicBezTo>
                                  <a:pt x="27442" y="63032"/>
                                  <a:pt x="23249" y="63823"/>
                                  <a:pt x="18295" y="63823"/>
                                </a:cubicBezTo>
                                <a:cubicBezTo>
                                  <a:pt x="15500" y="63823"/>
                                  <a:pt x="12324" y="63527"/>
                                  <a:pt x="9148" y="62933"/>
                                </a:cubicBezTo>
                                <a:cubicBezTo>
                                  <a:pt x="5844" y="62339"/>
                                  <a:pt x="2795" y="61555"/>
                                  <a:pt x="0" y="60575"/>
                                </a:cubicBezTo>
                                <a:lnTo>
                                  <a:pt x="0" y="50892"/>
                                </a:lnTo>
                                <a:lnTo>
                                  <a:pt x="5971" y="50892"/>
                                </a:lnTo>
                                <a:cubicBezTo>
                                  <a:pt x="7115" y="54057"/>
                                  <a:pt x="8639" y="56359"/>
                                  <a:pt x="10545" y="57795"/>
                                </a:cubicBezTo>
                                <a:cubicBezTo>
                                  <a:pt x="12450" y="59220"/>
                                  <a:pt x="15118" y="59944"/>
                                  <a:pt x="18295" y="59944"/>
                                </a:cubicBezTo>
                                <a:cubicBezTo>
                                  <a:pt x="22615" y="59944"/>
                                  <a:pt x="25917" y="58858"/>
                                  <a:pt x="28077" y="56697"/>
                                </a:cubicBezTo>
                                <a:cubicBezTo>
                                  <a:pt x="30364" y="54536"/>
                                  <a:pt x="31381" y="51336"/>
                                  <a:pt x="31381" y="47107"/>
                                </a:cubicBezTo>
                                <a:cubicBezTo>
                                  <a:pt x="31381" y="42657"/>
                                  <a:pt x="29983" y="39258"/>
                                  <a:pt x="27061" y="36923"/>
                                </a:cubicBezTo>
                                <a:cubicBezTo>
                                  <a:pt x="24139" y="34575"/>
                                  <a:pt x="19819" y="33395"/>
                                  <a:pt x="14229" y="33395"/>
                                </a:cubicBezTo>
                                <a:lnTo>
                                  <a:pt x="9782" y="33395"/>
                                </a:lnTo>
                                <a:lnTo>
                                  <a:pt x="9782" y="29377"/>
                                </a:lnTo>
                                <a:cubicBezTo>
                                  <a:pt x="14229" y="29132"/>
                                  <a:pt x="18040" y="28349"/>
                                  <a:pt x="21090" y="27005"/>
                                </a:cubicBezTo>
                                <a:cubicBezTo>
                                  <a:pt x="24139" y="25662"/>
                                  <a:pt x="26426" y="23945"/>
                                  <a:pt x="27950" y="21843"/>
                                </a:cubicBezTo>
                                <a:cubicBezTo>
                                  <a:pt x="29348" y="19740"/>
                                  <a:pt x="30110" y="17381"/>
                                  <a:pt x="30110" y="14764"/>
                                </a:cubicBezTo>
                                <a:cubicBezTo>
                                  <a:pt x="30110" y="11377"/>
                                  <a:pt x="29094" y="8772"/>
                                  <a:pt x="27188" y="6950"/>
                                </a:cubicBezTo>
                                <a:cubicBezTo>
                                  <a:pt x="25282" y="5128"/>
                                  <a:pt x="22360" y="4205"/>
                                  <a:pt x="18676" y="4205"/>
                                </a:cubicBezTo>
                                <a:cubicBezTo>
                                  <a:pt x="15500" y="4205"/>
                                  <a:pt x="12959" y="4988"/>
                                  <a:pt x="11053" y="6541"/>
                                </a:cubicBezTo>
                                <a:cubicBezTo>
                                  <a:pt x="9148" y="8095"/>
                                  <a:pt x="7623" y="10466"/>
                                  <a:pt x="6733" y="13667"/>
                                </a:cubicBezTo>
                                <a:lnTo>
                                  <a:pt x="762" y="13667"/>
                                </a:lnTo>
                                <a:lnTo>
                                  <a:pt x="762" y="4988"/>
                                </a:lnTo>
                                <a:cubicBezTo>
                                  <a:pt x="4573" y="3306"/>
                                  <a:pt x="8258" y="2056"/>
                                  <a:pt x="11561" y="1239"/>
                                </a:cubicBezTo>
                                <a:cubicBezTo>
                                  <a:pt x="14864" y="421"/>
                                  <a:pt x="18167" y="0"/>
                                  <a:pt x="21217" y="0"/>
                                </a:cubicBez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659" name="Shape 4659"/>
                        <wps:cNvSpPr/>
                        <wps:spPr>
                          <a:xfrm>
                            <a:off x="3733700" y="246664"/>
                            <a:ext cx="24838" cy="32301"/>
                          </a:xfrm>
                          <a:custGeom>
                            <a:avLst/>
                            <a:gdLst/>
                            <a:ahLst/>
                            <a:cxnLst/>
                            <a:rect l="0" t="0" r="0" b="0"/>
                            <a:pathLst>
                              <a:path w="24838" h="32301">
                                <a:moveTo>
                                  <a:pt x="24838" y="0"/>
                                </a:moveTo>
                                <a:lnTo>
                                  <a:pt x="24838" y="5747"/>
                                </a:lnTo>
                                <a:lnTo>
                                  <a:pt x="18168" y="6838"/>
                                </a:lnTo>
                                <a:cubicBezTo>
                                  <a:pt x="13722" y="8952"/>
                                  <a:pt x="11435" y="12140"/>
                                  <a:pt x="11435" y="16404"/>
                                </a:cubicBezTo>
                                <a:cubicBezTo>
                                  <a:pt x="11435" y="18717"/>
                                  <a:pt x="11943" y="20539"/>
                                  <a:pt x="12959" y="21882"/>
                                </a:cubicBezTo>
                                <a:cubicBezTo>
                                  <a:pt x="13976" y="23226"/>
                                  <a:pt x="15246" y="24148"/>
                                  <a:pt x="16770" y="24650"/>
                                </a:cubicBezTo>
                                <a:cubicBezTo>
                                  <a:pt x="18295" y="25164"/>
                                  <a:pt x="20201" y="25422"/>
                                  <a:pt x="22361" y="25422"/>
                                </a:cubicBezTo>
                                <a:lnTo>
                                  <a:pt x="24838" y="24809"/>
                                </a:lnTo>
                                <a:lnTo>
                                  <a:pt x="24838" y="30618"/>
                                </a:lnTo>
                                <a:lnTo>
                                  <a:pt x="16770" y="32301"/>
                                </a:lnTo>
                                <a:cubicBezTo>
                                  <a:pt x="13467" y="32301"/>
                                  <a:pt x="10545" y="31706"/>
                                  <a:pt x="7877" y="30502"/>
                                </a:cubicBezTo>
                                <a:cubicBezTo>
                                  <a:pt x="5336" y="29311"/>
                                  <a:pt x="3431" y="27617"/>
                                  <a:pt x="2033" y="25445"/>
                                </a:cubicBezTo>
                                <a:cubicBezTo>
                                  <a:pt x="636" y="23272"/>
                                  <a:pt x="0" y="20772"/>
                                  <a:pt x="0" y="17922"/>
                                </a:cubicBezTo>
                                <a:cubicBezTo>
                                  <a:pt x="0" y="12001"/>
                                  <a:pt x="3176" y="7422"/>
                                  <a:pt x="9528" y="4187"/>
                                </a:cubicBezTo>
                                <a:cubicBezTo>
                                  <a:pt x="12705" y="2575"/>
                                  <a:pt x="16707" y="1298"/>
                                  <a:pt x="21503" y="360"/>
                                </a:cubicBezTo>
                                <a:lnTo>
                                  <a:pt x="24838" y="0"/>
                                </a:lnTo>
                                <a:close/>
                              </a:path>
                            </a:pathLst>
                          </a:custGeom>
                          <a:ln w="0" cap="rnd">
                            <a:miter lim="127000"/>
                          </a:ln>
                        </wps:spPr>
                        <wps:style>
                          <a:lnRef idx="0">
                            <a:srgbClr val="000000">
                              <a:alpha val="0"/>
                            </a:srgbClr>
                          </a:lnRef>
                          <a:fillRef idx="1">
                            <a:srgbClr val="FF0000"/>
                          </a:fillRef>
                          <a:effectRef idx="0">
                            <a:scrgbClr r="0" g="0" b="0"/>
                          </a:effectRef>
                          <a:fontRef idx="none"/>
                        </wps:style>
                        <wps:bodyPr/>
                      </wps:wsp>
                      <wps:wsp>
                        <wps:cNvPr id="4660" name="Shape 4660"/>
                        <wps:cNvSpPr/>
                        <wps:spPr>
                          <a:xfrm>
                            <a:off x="3737131" y="219324"/>
                            <a:ext cx="21407" cy="14870"/>
                          </a:xfrm>
                          <a:custGeom>
                            <a:avLst/>
                            <a:gdLst/>
                            <a:ahLst/>
                            <a:cxnLst/>
                            <a:rect l="0" t="0" r="0" b="0"/>
                            <a:pathLst>
                              <a:path w="21407" h="14870">
                                <a:moveTo>
                                  <a:pt x="21407" y="0"/>
                                </a:moveTo>
                                <a:lnTo>
                                  <a:pt x="21407" y="4980"/>
                                </a:lnTo>
                                <a:lnTo>
                                  <a:pt x="13467" y="7383"/>
                                </a:lnTo>
                                <a:cubicBezTo>
                                  <a:pt x="11307" y="9041"/>
                                  <a:pt x="9782" y="11541"/>
                                  <a:pt x="8639" y="14870"/>
                                </a:cubicBezTo>
                                <a:lnTo>
                                  <a:pt x="0" y="14870"/>
                                </a:lnTo>
                                <a:lnTo>
                                  <a:pt x="0" y="6951"/>
                                </a:lnTo>
                                <a:cubicBezTo>
                                  <a:pt x="4192" y="4918"/>
                                  <a:pt x="7750" y="3435"/>
                                  <a:pt x="10545" y="2477"/>
                                </a:cubicBezTo>
                                <a:cubicBezTo>
                                  <a:pt x="13467" y="1519"/>
                                  <a:pt x="16262" y="772"/>
                                  <a:pt x="19057" y="222"/>
                                </a:cubicBezTo>
                                <a:lnTo>
                                  <a:pt x="21407" y="0"/>
                                </a:lnTo>
                                <a:close/>
                              </a:path>
                            </a:pathLst>
                          </a:custGeom>
                          <a:ln w="0" cap="rnd">
                            <a:miter lim="127000"/>
                          </a:ln>
                        </wps:spPr>
                        <wps:style>
                          <a:lnRef idx="0">
                            <a:srgbClr val="000000">
                              <a:alpha val="0"/>
                            </a:srgbClr>
                          </a:lnRef>
                          <a:fillRef idx="1">
                            <a:srgbClr val="FF0000"/>
                          </a:fillRef>
                          <a:effectRef idx="0">
                            <a:scrgbClr r="0" g="0" b="0"/>
                          </a:effectRef>
                          <a:fontRef idx="none"/>
                        </wps:style>
                        <wps:bodyPr/>
                      </wps:wsp>
                      <wps:wsp>
                        <wps:cNvPr id="4661" name="Shape 4661"/>
                        <wps:cNvSpPr/>
                        <wps:spPr>
                          <a:xfrm>
                            <a:off x="3640955" y="194842"/>
                            <a:ext cx="77245" cy="83515"/>
                          </a:xfrm>
                          <a:custGeom>
                            <a:avLst/>
                            <a:gdLst/>
                            <a:ahLst/>
                            <a:cxnLst/>
                            <a:rect l="0" t="0" r="0" b="0"/>
                            <a:pathLst>
                              <a:path w="77245" h="83515">
                                <a:moveTo>
                                  <a:pt x="0" y="0"/>
                                </a:moveTo>
                                <a:lnTo>
                                  <a:pt x="20836" y="0"/>
                                </a:lnTo>
                                <a:lnTo>
                                  <a:pt x="53487" y="50191"/>
                                </a:lnTo>
                                <a:cubicBezTo>
                                  <a:pt x="55139" y="52632"/>
                                  <a:pt x="56409" y="54758"/>
                                  <a:pt x="57553" y="56592"/>
                                </a:cubicBezTo>
                                <a:cubicBezTo>
                                  <a:pt x="58569" y="58414"/>
                                  <a:pt x="59713" y="60470"/>
                                  <a:pt x="60856" y="62747"/>
                                </a:cubicBezTo>
                                <a:lnTo>
                                  <a:pt x="61745" y="62747"/>
                                </a:lnTo>
                                <a:cubicBezTo>
                                  <a:pt x="61491" y="60260"/>
                                  <a:pt x="61237" y="55342"/>
                                  <a:pt x="61110" y="47971"/>
                                </a:cubicBezTo>
                                <a:cubicBezTo>
                                  <a:pt x="60983" y="40601"/>
                                  <a:pt x="60856" y="33955"/>
                                  <a:pt x="60856" y="28022"/>
                                </a:cubicBezTo>
                                <a:lnTo>
                                  <a:pt x="60856" y="15232"/>
                                </a:lnTo>
                                <a:cubicBezTo>
                                  <a:pt x="60856" y="12428"/>
                                  <a:pt x="60729" y="10384"/>
                                  <a:pt x="60602" y="9075"/>
                                </a:cubicBezTo>
                                <a:cubicBezTo>
                                  <a:pt x="60475" y="7779"/>
                                  <a:pt x="60094" y="6786"/>
                                  <a:pt x="59586" y="6097"/>
                                </a:cubicBezTo>
                                <a:cubicBezTo>
                                  <a:pt x="59205" y="5408"/>
                                  <a:pt x="58569" y="4848"/>
                                  <a:pt x="57680" y="4427"/>
                                </a:cubicBezTo>
                                <a:cubicBezTo>
                                  <a:pt x="56917" y="3995"/>
                                  <a:pt x="55520" y="3516"/>
                                  <a:pt x="53487" y="2991"/>
                                </a:cubicBezTo>
                                <a:lnTo>
                                  <a:pt x="53487" y="0"/>
                                </a:lnTo>
                                <a:lnTo>
                                  <a:pt x="77245" y="0"/>
                                </a:lnTo>
                                <a:lnTo>
                                  <a:pt x="77245" y="2991"/>
                                </a:lnTo>
                                <a:cubicBezTo>
                                  <a:pt x="75339" y="3480"/>
                                  <a:pt x="73942" y="3925"/>
                                  <a:pt x="73053" y="4333"/>
                                </a:cubicBezTo>
                                <a:cubicBezTo>
                                  <a:pt x="72290" y="4731"/>
                                  <a:pt x="71655" y="5268"/>
                                  <a:pt x="71147" y="5910"/>
                                </a:cubicBezTo>
                                <a:cubicBezTo>
                                  <a:pt x="70639" y="6565"/>
                                  <a:pt x="70257" y="7534"/>
                                  <a:pt x="69876" y="8842"/>
                                </a:cubicBezTo>
                                <a:cubicBezTo>
                                  <a:pt x="69622" y="10139"/>
                                  <a:pt x="69495" y="12264"/>
                                  <a:pt x="69495" y="15232"/>
                                </a:cubicBezTo>
                                <a:lnTo>
                                  <a:pt x="69495" y="83515"/>
                                </a:lnTo>
                                <a:lnTo>
                                  <a:pt x="61237" y="83515"/>
                                </a:lnTo>
                                <a:lnTo>
                                  <a:pt x="24393" y="26620"/>
                                </a:lnTo>
                                <a:cubicBezTo>
                                  <a:pt x="22106" y="23092"/>
                                  <a:pt x="20455" y="20511"/>
                                  <a:pt x="19438" y="18887"/>
                                </a:cubicBezTo>
                                <a:cubicBezTo>
                                  <a:pt x="18422" y="17264"/>
                                  <a:pt x="17533" y="15663"/>
                                  <a:pt x="16770" y="14075"/>
                                </a:cubicBezTo>
                                <a:lnTo>
                                  <a:pt x="15627" y="14075"/>
                                </a:lnTo>
                                <a:cubicBezTo>
                                  <a:pt x="15881" y="17205"/>
                                  <a:pt x="16135" y="22859"/>
                                  <a:pt x="16262" y="31035"/>
                                </a:cubicBezTo>
                                <a:cubicBezTo>
                                  <a:pt x="16389" y="39223"/>
                                  <a:pt x="16516" y="47376"/>
                                  <a:pt x="16516" y="55494"/>
                                </a:cubicBezTo>
                                <a:lnTo>
                                  <a:pt x="16516" y="67922"/>
                                </a:lnTo>
                                <a:cubicBezTo>
                                  <a:pt x="16516" y="70644"/>
                                  <a:pt x="16516" y="72629"/>
                                  <a:pt x="16770" y="73891"/>
                                </a:cubicBezTo>
                                <a:cubicBezTo>
                                  <a:pt x="17025" y="75152"/>
                                  <a:pt x="17278" y="76145"/>
                                  <a:pt x="17787" y="76869"/>
                                </a:cubicBezTo>
                                <a:cubicBezTo>
                                  <a:pt x="18168" y="77605"/>
                                  <a:pt x="18930" y="78212"/>
                                  <a:pt x="19819" y="78703"/>
                                </a:cubicBezTo>
                                <a:cubicBezTo>
                                  <a:pt x="20709" y="79194"/>
                                  <a:pt x="22234" y="79673"/>
                                  <a:pt x="24266" y="80163"/>
                                </a:cubicBezTo>
                                <a:lnTo>
                                  <a:pt x="24266" y="83141"/>
                                </a:lnTo>
                                <a:lnTo>
                                  <a:pt x="0" y="83141"/>
                                </a:lnTo>
                                <a:lnTo>
                                  <a:pt x="0" y="80163"/>
                                </a:lnTo>
                                <a:cubicBezTo>
                                  <a:pt x="2795" y="79509"/>
                                  <a:pt x="4574" y="78797"/>
                                  <a:pt x="5590" y="78002"/>
                                </a:cubicBezTo>
                                <a:cubicBezTo>
                                  <a:pt x="6479" y="77208"/>
                                  <a:pt x="7115" y="76087"/>
                                  <a:pt x="7369" y="74615"/>
                                </a:cubicBezTo>
                                <a:cubicBezTo>
                                  <a:pt x="7623" y="73154"/>
                                  <a:pt x="7750" y="70924"/>
                                  <a:pt x="7750" y="67922"/>
                                </a:cubicBezTo>
                                <a:lnTo>
                                  <a:pt x="7750" y="15232"/>
                                </a:lnTo>
                                <a:cubicBezTo>
                                  <a:pt x="7750" y="12428"/>
                                  <a:pt x="7623" y="10395"/>
                                  <a:pt x="7496" y="9111"/>
                                </a:cubicBezTo>
                                <a:cubicBezTo>
                                  <a:pt x="7242" y="7838"/>
                                  <a:pt x="6861" y="6833"/>
                                  <a:pt x="6352" y="6132"/>
                                </a:cubicBezTo>
                                <a:cubicBezTo>
                                  <a:pt x="5844" y="5420"/>
                                  <a:pt x="5209" y="4848"/>
                                  <a:pt x="4320" y="4427"/>
                                </a:cubicBezTo>
                                <a:cubicBezTo>
                                  <a:pt x="3558" y="3995"/>
                                  <a:pt x="2033" y="3516"/>
                                  <a:pt x="0" y="2991"/>
                                </a:cubicBezTo>
                                <a:lnTo>
                                  <a:pt x="0" y="0"/>
                                </a:lnTo>
                                <a:close/>
                              </a:path>
                            </a:pathLst>
                          </a:custGeom>
                          <a:ln w="0" cap="rnd">
                            <a:miter lim="127000"/>
                          </a:ln>
                        </wps:spPr>
                        <wps:style>
                          <a:lnRef idx="0">
                            <a:srgbClr val="000000">
                              <a:alpha val="0"/>
                            </a:srgbClr>
                          </a:lnRef>
                          <a:fillRef idx="1">
                            <a:srgbClr val="FF0000"/>
                          </a:fillRef>
                          <a:effectRef idx="0">
                            <a:scrgbClr r="0" g="0" b="0"/>
                          </a:effectRef>
                          <a:fontRef idx="none"/>
                        </wps:style>
                        <wps:bodyPr/>
                      </wps:wsp>
                      <wps:wsp>
                        <wps:cNvPr id="4662" name="Shape 4662"/>
                        <wps:cNvSpPr/>
                        <wps:spPr>
                          <a:xfrm>
                            <a:off x="3758538" y="218729"/>
                            <a:ext cx="32334" cy="59255"/>
                          </a:xfrm>
                          <a:custGeom>
                            <a:avLst/>
                            <a:gdLst/>
                            <a:ahLst/>
                            <a:cxnLst/>
                            <a:rect l="0" t="0" r="0" b="0"/>
                            <a:pathLst>
                              <a:path w="32334" h="59255">
                                <a:moveTo>
                                  <a:pt x="6289" y="0"/>
                                </a:moveTo>
                                <a:cubicBezTo>
                                  <a:pt x="10609" y="0"/>
                                  <a:pt x="14166" y="630"/>
                                  <a:pt x="16834" y="1915"/>
                                </a:cubicBezTo>
                                <a:cubicBezTo>
                                  <a:pt x="19502" y="3188"/>
                                  <a:pt x="21408" y="5151"/>
                                  <a:pt x="22805" y="7790"/>
                                </a:cubicBezTo>
                                <a:cubicBezTo>
                                  <a:pt x="24076" y="10430"/>
                                  <a:pt x="24711" y="14413"/>
                                  <a:pt x="24711" y="19728"/>
                                </a:cubicBezTo>
                                <a:lnTo>
                                  <a:pt x="24711" y="40928"/>
                                </a:lnTo>
                                <a:cubicBezTo>
                                  <a:pt x="24711" y="43930"/>
                                  <a:pt x="24838" y="46056"/>
                                  <a:pt x="24838" y="47294"/>
                                </a:cubicBezTo>
                                <a:cubicBezTo>
                                  <a:pt x="24838" y="48532"/>
                                  <a:pt x="24965" y="49677"/>
                                  <a:pt x="25219" y="50728"/>
                                </a:cubicBezTo>
                                <a:cubicBezTo>
                                  <a:pt x="25473" y="51791"/>
                                  <a:pt x="25727" y="52632"/>
                                  <a:pt x="26236" y="53263"/>
                                </a:cubicBezTo>
                                <a:cubicBezTo>
                                  <a:pt x="26617" y="53894"/>
                                  <a:pt x="27252" y="54431"/>
                                  <a:pt x="28141" y="54874"/>
                                </a:cubicBezTo>
                                <a:cubicBezTo>
                                  <a:pt x="29031" y="55318"/>
                                  <a:pt x="30428" y="55786"/>
                                  <a:pt x="32334" y="56276"/>
                                </a:cubicBezTo>
                                <a:lnTo>
                                  <a:pt x="32334" y="59255"/>
                                </a:lnTo>
                                <a:lnTo>
                                  <a:pt x="14166" y="59255"/>
                                </a:lnTo>
                                <a:lnTo>
                                  <a:pt x="14547" y="50553"/>
                                </a:lnTo>
                                <a:lnTo>
                                  <a:pt x="13531" y="50308"/>
                                </a:lnTo>
                                <a:cubicBezTo>
                                  <a:pt x="9719" y="53917"/>
                                  <a:pt x="6162" y="56475"/>
                                  <a:pt x="2732" y="57982"/>
                                </a:cubicBezTo>
                                <a:lnTo>
                                  <a:pt x="0" y="58552"/>
                                </a:lnTo>
                                <a:lnTo>
                                  <a:pt x="0" y="52744"/>
                                </a:lnTo>
                                <a:lnTo>
                                  <a:pt x="5654" y="51347"/>
                                </a:lnTo>
                                <a:cubicBezTo>
                                  <a:pt x="8067" y="50004"/>
                                  <a:pt x="9973" y="48299"/>
                                  <a:pt x="11371" y="46231"/>
                                </a:cubicBezTo>
                                <a:cubicBezTo>
                                  <a:pt x="12769" y="44152"/>
                                  <a:pt x="13403" y="42108"/>
                                  <a:pt x="13403" y="40075"/>
                                </a:cubicBezTo>
                                <a:lnTo>
                                  <a:pt x="13403" y="31490"/>
                                </a:lnTo>
                                <a:lnTo>
                                  <a:pt x="0" y="33682"/>
                                </a:lnTo>
                                <a:lnTo>
                                  <a:pt x="0" y="27935"/>
                                </a:lnTo>
                                <a:lnTo>
                                  <a:pt x="13403" y="26491"/>
                                </a:lnTo>
                                <a:lnTo>
                                  <a:pt x="13403" y="22531"/>
                                </a:lnTo>
                                <a:cubicBezTo>
                                  <a:pt x="13403" y="18314"/>
                                  <a:pt x="13022" y="14974"/>
                                  <a:pt x="12133" y="12544"/>
                                </a:cubicBezTo>
                                <a:cubicBezTo>
                                  <a:pt x="11244" y="10103"/>
                                  <a:pt x="9846" y="8317"/>
                                  <a:pt x="7941" y="7183"/>
                                </a:cubicBezTo>
                                <a:cubicBezTo>
                                  <a:pt x="6035" y="6050"/>
                                  <a:pt x="3494" y="5478"/>
                                  <a:pt x="318" y="5478"/>
                                </a:cubicBezTo>
                                <a:lnTo>
                                  <a:pt x="0" y="5574"/>
                                </a:lnTo>
                                <a:lnTo>
                                  <a:pt x="0" y="595"/>
                                </a:lnTo>
                                <a:lnTo>
                                  <a:pt x="6289" y="0"/>
                                </a:lnTo>
                                <a:close/>
                              </a:path>
                            </a:pathLst>
                          </a:custGeom>
                          <a:ln w="0" cap="rnd">
                            <a:miter lim="127000"/>
                          </a:ln>
                        </wps:spPr>
                        <wps:style>
                          <a:lnRef idx="0">
                            <a:srgbClr val="000000">
                              <a:alpha val="0"/>
                            </a:srgbClr>
                          </a:lnRef>
                          <a:fillRef idx="1">
                            <a:srgbClr val="FF0000"/>
                          </a:fillRef>
                          <a:effectRef idx="0">
                            <a:scrgbClr r="0" g="0" b="0"/>
                          </a:effectRef>
                          <a:fontRef idx="none"/>
                        </wps:style>
                        <wps:bodyPr/>
                      </wps:wsp>
                      <wps:wsp>
                        <wps:cNvPr id="4663" name="Shape 4663"/>
                        <wps:cNvSpPr/>
                        <wps:spPr>
                          <a:xfrm>
                            <a:off x="3802941" y="180674"/>
                            <a:ext cx="43959" cy="40928"/>
                          </a:xfrm>
                          <a:custGeom>
                            <a:avLst/>
                            <a:gdLst/>
                            <a:ahLst/>
                            <a:cxnLst/>
                            <a:rect l="0" t="0" r="0" b="0"/>
                            <a:pathLst>
                              <a:path w="43959" h="40928">
                                <a:moveTo>
                                  <a:pt x="18295" y="0"/>
                                </a:moveTo>
                                <a:lnTo>
                                  <a:pt x="25664" y="0"/>
                                </a:lnTo>
                                <a:lnTo>
                                  <a:pt x="25664" y="17263"/>
                                </a:lnTo>
                                <a:lnTo>
                                  <a:pt x="43959" y="17263"/>
                                </a:lnTo>
                                <a:lnTo>
                                  <a:pt x="43959" y="23606"/>
                                </a:lnTo>
                                <a:lnTo>
                                  <a:pt x="25664" y="23606"/>
                                </a:lnTo>
                                <a:lnTo>
                                  <a:pt x="25664" y="40928"/>
                                </a:lnTo>
                                <a:lnTo>
                                  <a:pt x="18295" y="40928"/>
                                </a:lnTo>
                                <a:lnTo>
                                  <a:pt x="18295" y="23606"/>
                                </a:lnTo>
                                <a:lnTo>
                                  <a:pt x="0" y="23606"/>
                                </a:lnTo>
                                <a:lnTo>
                                  <a:pt x="0" y="17263"/>
                                </a:lnTo>
                                <a:lnTo>
                                  <a:pt x="18295" y="17263"/>
                                </a:lnTo>
                                <a:lnTo>
                                  <a:pt x="18295" y="0"/>
                                </a:lnTo>
                                <a:close/>
                              </a:path>
                            </a:pathLst>
                          </a:custGeom>
                          <a:ln w="0" cap="rnd">
                            <a:miter lim="127000"/>
                          </a:ln>
                        </wps:spPr>
                        <wps:style>
                          <a:lnRef idx="0">
                            <a:srgbClr val="000000">
                              <a:alpha val="0"/>
                            </a:srgbClr>
                          </a:lnRef>
                          <a:fillRef idx="1">
                            <a:srgbClr val="FF0000"/>
                          </a:fillRef>
                          <a:effectRef idx="0">
                            <a:scrgbClr r="0" g="0" b="0"/>
                          </a:effectRef>
                          <a:fontRef idx="none"/>
                        </wps:style>
                        <wps:bodyPr/>
                      </wps:wsp>
                      <wps:wsp>
                        <wps:cNvPr id="4664" name="Shape 4664"/>
                        <wps:cNvSpPr/>
                        <wps:spPr>
                          <a:xfrm>
                            <a:off x="3109132" y="104576"/>
                            <a:ext cx="182695" cy="96982"/>
                          </a:xfrm>
                          <a:custGeom>
                            <a:avLst/>
                            <a:gdLst/>
                            <a:ahLst/>
                            <a:cxnLst/>
                            <a:rect l="0" t="0" r="0" b="0"/>
                            <a:pathLst>
                              <a:path w="182695" h="96982">
                                <a:moveTo>
                                  <a:pt x="0" y="0"/>
                                </a:moveTo>
                                <a:lnTo>
                                  <a:pt x="182695" y="96982"/>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s:wsp>
                        <wps:cNvPr id="4665" name="Shape 4665"/>
                        <wps:cNvSpPr/>
                        <wps:spPr>
                          <a:xfrm>
                            <a:off x="3546304" y="192425"/>
                            <a:ext cx="51327" cy="0"/>
                          </a:xfrm>
                          <a:custGeom>
                            <a:avLst/>
                            <a:gdLst/>
                            <a:ahLst/>
                            <a:cxnLst/>
                            <a:rect l="0" t="0" r="0" b="0"/>
                            <a:pathLst>
                              <a:path w="51327">
                                <a:moveTo>
                                  <a:pt x="0" y="0"/>
                                </a:moveTo>
                                <a:lnTo>
                                  <a:pt x="51327" y="0"/>
                                </a:lnTo>
                              </a:path>
                            </a:pathLst>
                          </a:custGeom>
                          <a:ln w="11213" cap="rnd">
                            <a:miter lim="127000"/>
                          </a:ln>
                        </wps:spPr>
                        <wps:style>
                          <a:lnRef idx="1">
                            <a:srgbClr val="0000FF"/>
                          </a:lnRef>
                          <a:fillRef idx="0">
                            <a:srgbClr val="000000">
                              <a:alpha val="0"/>
                            </a:srgbClr>
                          </a:fillRef>
                          <a:effectRef idx="0">
                            <a:scrgbClr r="0" g="0" b="0"/>
                          </a:effectRef>
                          <a:fontRef idx="none"/>
                        </wps:style>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76495" style="width:304.446pt;height:30.7625pt;mso-position-horizontal-relative:char;mso-position-vertical-relative:line" coordsize="38664,3906">
                <v:shape id="Shape 4636" style="position:absolute;width:6149;height:3810;left:32515;top:0;" coordsize="614911,381018" path="m0,310935c0,310935,0,70083,0,70083c0,31397,34176,0,76229,0c76229,0,538683,0,538683,0c580736,0,614911,31397,614911,70083c614911,70083,614911,310935,614911,310935c614911,349618,580736,381018,538683,381018c538683,381018,76229,381018,76229,381018c34176,381018,0,349618,0,310935x">
                  <v:stroke weight="0.128761pt" endcap="flat" joinstyle="miter" miterlimit="10" on="true" color="#80ffff"/>
                  <v:fill on="false" color="#000000" opacity="0"/>
                </v:shape>
                <v:shape id="Shape 4637" style="position:absolute;width:6149;height:3810;left:32515;top:0;" coordsize="614911,381018" path="m76229,0c76229,0,538683,0,538683,0c580736,0,614911,31397,614911,70083c614911,70083,614911,310935,614911,310935c614911,349618,580736,381018,538683,381018c538683,381018,76229,381018,76229,381018c34176,381018,0,349618,0,310935c0,310935,0,70083,0,70083c0,31397,34176,0,76229,0x">
                  <v:stroke weight="0pt" endcap="flat" joinstyle="miter" miterlimit="10" on="false" color="#000000" opacity="0"/>
                  <v:fill on="true" color="#80ffff"/>
                </v:shape>
                <v:shape id="Shape 4638" style="position:absolute;width:31923;height:3842;left:0;top:64;" coordsize="3192349,384212" path="m0,314129c0,314129,0,70083,0,70083c0,31409,34153,0,76229,0c76229,0,3116120,0,3116120,0c3158173,0,3192349,31409,3192349,70083c3192349,70083,3192349,314130,3192349,314130c3192349,352814,3158173,384212,3116120,384212c3116120,384212,76229,384212,76229,384212c34153,384212,0,352813,0,314129x">
                  <v:stroke weight="0.128761pt" endcap="flat" joinstyle="miter" miterlimit="10" on="true" color="#ffff80"/>
                  <v:fill on="false" color="#000000" opacity="0"/>
                </v:shape>
                <v:shape id="Shape 4639" style="position:absolute;width:31923;height:3842;left:0;top:64;" coordsize="3192349,384212" path="m76229,0c76229,0,3116120,0,3116120,0c3158173,0,3192349,31409,3192349,70083c3192349,70083,3192349,314130,3192349,314130c3192349,352814,3158173,384212,3116120,384212c3116120,384212,76229,384212,76229,384212c34153,384212,0,352813,0,314129c0,314129,0,70083,0,70083c0,31409,34153,0,76229,0x">
                  <v:stroke weight="0pt" endcap="flat" joinstyle="miter" miterlimit="10" on="false" color="#000000" opacity="0"/>
                  <v:fill on="true" color="#ffff80"/>
                </v:shape>
                <v:shape id="Shape 4640" style="position:absolute;width:2364;height:1254;left:356;top:1045;" coordsize="236428,125495" path="m0,125495l236428,0">
                  <v:stroke weight="0.882934pt" endcap="round" joinstyle="miter" miterlimit="10" on="true" color="#0000ff"/>
                  <v:fill on="false" color="#000000" opacity="0"/>
                </v:shape>
                <v:shape id="Shape 4641" style="position:absolute;width:2364;height:1254;left:2720;top:1045;" coordsize="236423,125495" path="m0,0l236423,125495">
                  <v:stroke weight="0.882934pt" endcap="round" joinstyle="miter" miterlimit="10" on="true" color="#0000ff"/>
                  <v:fill on="false" color="#000000" opacity="0"/>
                </v:shape>
                <v:shape id="Shape 4642" style="position:absolute;width:2364;height:1254;left:5084;top:1045;" coordsize="236436,125495" path="m0,125495l236436,0">
                  <v:stroke weight="0.882934pt" endcap="round" joinstyle="miter" miterlimit="10" on="true" color="#0000ff"/>
                  <v:fill on="false" color="#000000" opacity="0"/>
                </v:shape>
                <v:shape id="Shape 4643" style="position:absolute;width:2364;height:1254;left:7448;top:1045;" coordsize="236423,125495" path="m0,0l236423,125495">
                  <v:stroke weight="0.882934pt" endcap="round" joinstyle="miter" miterlimit="10" on="true" color="#0000ff"/>
                  <v:fill on="false" color="#000000" opacity="0"/>
                </v:shape>
                <v:shape id="Shape 4644" style="position:absolute;width:2364;height:1254;left:9813;top:1045;" coordsize="236423,125495" path="m0,125495l236423,0">
                  <v:stroke weight="0.882934pt" endcap="round" joinstyle="miter" miterlimit="10" on="true" color="#0000ff"/>
                  <v:fill on="false" color="#000000" opacity="0"/>
                </v:shape>
                <v:shape id="Shape 4645" style="position:absolute;width:2364;height:1254;left:12177;top:1045;" coordsize="236462,125495" path="m0,0l236462,125495">
                  <v:stroke weight="0.882934pt" endcap="round" joinstyle="miter" miterlimit="10" on="true" color="#0000ff"/>
                  <v:fill on="false" color="#000000" opacity="0"/>
                </v:shape>
                <v:shape id="Shape 4646" style="position:absolute;width:2364;height:1254;left:14542;top:1045;" coordsize="236436,125495" path="m0,125495l236436,0">
                  <v:stroke weight="0.882934pt" endcap="round" joinstyle="miter" miterlimit="10" on="true" color="#0000ff"/>
                  <v:fill on="false" color="#000000" opacity="0"/>
                </v:shape>
                <v:shape id="Shape 4647" style="position:absolute;width:2364;height:1254;left:16906;top:1045;" coordsize="236436,125495" path="m0,0l236436,125495">
                  <v:stroke weight="0.882934pt" endcap="round" joinstyle="miter" miterlimit="10" on="true" color="#0000ff"/>
                  <v:fill on="false" color="#000000" opacity="0"/>
                </v:shape>
                <v:shape id="Shape 4648" style="position:absolute;width:2364;height:1254;left:19270;top:1045;" coordsize="236436,125495" path="m0,125495l236436,0">
                  <v:stroke weight="0.882934pt" endcap="round" joinstyle="miter" miterlimit="10" on="true" color="#0000ff"/>
                  <v:fill on="false" color="#000000" opacity="0"/>
                </v:shape>
                <v:shape id="Shape 4649" style="position:absolute;width:2364;height:1254;left:21635;top:1045;" coordsize="236436,125495" path="m0,0l236436,125495">
                  <v:stroke weight="0.882934pt" endcap="round" joinstyle="miter" miterlimit="10" on="true" color="#0000ff"/>
                  <v:fill on="false" color="#000000" opacity="0"/>
                </v:shape>
                <v:shape id="Shape 4650" style="position:absolute;width:2363;height:1254;left:23999;top:1045;" coordsize="236309,125495" path="m0,125495l236309,0">
                  <v:stroke weight="0.882934pt" endcap="round" joinstyle="miter" miterlimit="10" on="true" color="#0000ff"/>
                  <v:fill on="false" color="#000000" opacity="0"/>
                </v:shape>
                <v:shape id="Shape 4651" style="position:absolute;width:2364;height:1254;left:26362;top:1045;" coordsize="236436,125495" path="m0,0l236436,125495">
                  <v:stroke weight="0.882934pt" endcap="round" joinstyle="miter" miterlimit="10" on="true" color="#0000ff"/>
                  <v:fill on="false" color="#000000" opacity="0"/>
                </v:shape>
                <v:shape id="Shape 4652" style="position:absolute;width:2364;height:1254;left:28726;top:1045;" coordsize="236436,125495" path="m0,125495l236436,0">
                  <v:stroke weight="0.882934pt" endcap="round" joinstyle="miter" miterlimit="10" on="true" color="#0000ff"/>
                  <v:fill on="false" color="#000000" opacity="0"/>
                </v:shape>
                <v:shape id="Shape 4653" style="position:absolute;width:364;height:849;left:33077;top:1939;" coordsize="36463,84993" path="m36463,0l36463,5304l36336,5262c32398,5262,28967,6115,26172,7820c23250,9526,20963,11955,19057,15098c17152,18251,15881,22047,14992,26521c14103,30983,13722,35958,13722,41437c13722,53911,15627,63385,19565,69890c21535,73137,23980,75573,26887,77196l36463,79509l36463,84742l35447,84993c30111,84993,25283,84187,20963,82587c16643,80987,12959,78487,9783,75100c6734,71701,4320,67367,2541,62088c889,56808,0,50501,0,43142c0,34089,1525,26311,4574,19816c7496,13322,11816,8381,17406,4982l36463,0x">
                  <v:stroke weight="0pt" endcap="round" joinstyle="miter" miterlimit="10" on="false" color="#000000" opacity="0"/>
                  <v:fill on="true" color="#0000ff"/>
                </v:shape>
                <v:shape id="Shape 4654" style="position:absolute;width:364;height:849;left:34682;top:1939;" coordsize="36463,84993" path="m36463,0l36463,5304l36336,5262c32397,5262,28967,6115,26172,7820c23250,9526,20963,11955,19057,15098c17152,18251,15881,22047,14992,26521c14102,30983,13721,35958,13721,41437c13721,53911,15627,63385,19565,69890c21535,73137,23980,75573,26887,77196l36463,79509l36463,84742l35447,84993c30111,84993,25283,84187,20963,82587c16643,80987,12959,78487,9783,75100c6734,71701,4320,67367,2541,62088c889,56808,0,50501,0,43142c0,34089,1525,26311,4574,19816c7496,13322,11816,8381,17406,4982l36463,0x">
                  <v:stroke weight="0pt" endcap="round" joinstyle="miter" miterlimit="10" on="false" color="#000000" opacity="0"/>
                  <v:fill on="true" color="#0000ff"/>
                </v:shape>
                <v:shape id="Shape 4655" style="position:absolute;width:533;height:850;left:33985;top:1938;" coordsize="53360,85092" path="m29856,0c33286,0,36463,164,39765,491c42942,818,46880,1542,51708,2675l51708,19121l45229,19121c44212,15559,42942,12767,41291,10782c39765,8796,37987,7406,35954,6611c33794,5817,31126,5420,27823,5420c24901,5420,22360,5910,20073,6880c17787,7862,16008,9333,14737,11295c13340,13269,12705,15617,12705,18338c12705,21212,13340,23653,14356,25639c15499,27636,17278,29482,19692,31187c22106,32893,25663,34796,30237,36910c35954,39515,40274,41921,43450,44164c46499,46395,49040,48941,50692,51803c52470,54665,53360,58006,53360,61825c53360,66088,52598,69686,51200,72641c49675,75585,47643,77979,45102,79825c42561,81670,39384,83014,35827,83843c32270,84672,28331,85092,24012,85092c17024,85092,9020,84018,0,81869l0,65177l6606,65177c7496,68752,8766,71566,10163,73646c11688,75713,13721,77243,16008,78236c18421,79229,21470,79731,25282,79731c30364,79731,34430,78493,37098,76017c39893,73540,41291,69920,41291,65177c41291,62129,40655,59571,39512,57503c38368,55424,36589,53485,33921,51651c31380,49829,27315,47692,21979,45262c16897,42903,12705,40601,9782,38347c6733,36093,4446,33640,3049,31000c1524,28360,762,25487,762,22357c762,17801,1905,13853,4320,10513c6606,7160,10036,4567,14483,2745c18930,912,24139,0,29856,0x">
                  <v:stroke weight="0pt" endcap="round" joinstyle="miter" miterlimit="10" on="false" color="#000000" opacity="0"/>
                  <v:fill on="true" color="#0000ff"/>
                </v:shape>
                <v:shape id="Shape 4656" style="position:absolute;width:364;height:848;left:33441;top:1938;" coordsize="36463,84841" path="m381,0c8258,0,14864,1589,20200,4777c25664,7966,29602,12662,32397,18852c35065,25043,36463,32589,36463,41477c36463,50985,34938,58998,31762,65539c28713,72080,24393,76974,18676,80221l0,84841l0,79608l508,79731c5209,79731,9401,78318,12704,75503c16008,72676,18549,68542,20327,63098c21979,57667,22741,51312,22741,44035c22741,35182,21852,27846,19819,22018c17913,16190,15246,11961,11815,9321l0,5404l0,99l381,0x">
                  <v:stroke weight="0pt" endcap="round" joinstyle="miter" miterlimit="10" on="false" color="#000000" opacity="0"/>
                  <v:fill on="true" color="#0000ff"/>
                </v:shape>
                <v:shape id="Shape 4657" style="position:absolute;width:364;height:848;left:35047;top:1938;" coordsize="36463,84841" path="m381,0c8258,0,14865,1589,20200,4777c25664,7966,29602,12662,32397,18852c35065,25043,36463,32589,36463,41477c36463,50985,34938,58998,31762,65539c28713,72080,24393,76974,18676,80221l0,84841l0,79608l508,79731c5336,79731,9401,78318,12705,75503c16135,72676,18549,68542,20327,63098c21979,57667,22742,51312,22742,44035c22742,35182,21852,27846,19819,22018c17914,16190,15246,11961,11815,9321l0,5404l0,99l381,0x">
                  <v:stroke weight="0pt" endcap="round" joinstyle="miter" miterlimit="10" on="false" color="#000000" opacity="0"/>
                  <v:fill on="true" color="#0000ff"/>
                </v:shape>
                <v:shape id="Shape 4658" style="position:absolute;width:410;height:638;left:35592;top:2433;" coordsize="41036,63823" path="m21217,0c25028,0,28204,537,31126,1601c33922,2675,36082,4205,37479,6191c39003,8188,39766,10571,39766,13339c39766,15932,39258,18210,38114,20172c36971,22134,35319,23852,33286,25312c31254,26772,28713,28208,25409,29610l25409,30019c27442,30358,29348,30930,31254,31736c33159,32542,34811,33582,36209,34866c37733,36140,38876,37670,39766,39457c40655,41232,41036,43265,41036,45554c41036,49082,40274,52224,38495,54957c36843,57702,34303,59862,30873,61451c27442,63032,23249,63823,18295,63823c15500,63823,12324,63527,9148,62933c5844,62339,2795,61555,0,60575l0,50892l5971,50892c7115,54057,8639,56359,10545,57795c12450,59220,15118,59944,18295,59944c22615,59944,25917,58858,28077,56697c30364,54536,31381,51336,31381,47107c31381,42657,29983,39258,27061,36923c24139,34575,19819,33395,14229,33395l9782,33395l9782,29377c14229,29132,18040,28349,21090,27005c24139,25662,26426,23945,27950,21843c29348,19740,30110,17381,30110,14764c30110,11377,29094,8772,27188,6950c25282,5128,22360,4205,18676,4205c15500,4205,12959,4988,11053,6541c9148,8095,7623,10466,6733,13667l762,13667l762,4988c4573,3306,8258,2056,11561,1239c14864,421,18167,0,21217,0x">
                  <v:stroke weight="0pt" endcap="round" joinstyle="miter" miterlimit="10" on="false" color="#000000" opacity="0"/>
                  <v:fill on="true" color="#0000ff"/>
                </v:shape>
                <v:shape id="Shape 4659" style="position:absolute;width:248;height:323;left:37337;top:2466;" coordsize="24838,32301" path="m24838,0l24838,5747l18168,6838c13722,8952,11435,12140,11435,16404c11435,18717,11943,20539,12959,21882c13976,23226,15246,24148,16770,24650c18295,25164,20201,25422,22361,25422l24838,24809l24838,30618l16770,32301c13467,32301,10545,31706,7877,30502c5336,29311,3431,27617,2033,25445c636,23272,0,20772,0,17922c0,12001,3176,7422,9528,4187c12705,2575,16707,1298,21503,360l24838,0x">
                  <v:stroke weight="0pt" endcap="round" joinstyle="miter" miterlimit="10" on="false" color="#000000" opacity="0"/>
                  <v:fill on="true" color="#ff0000"/>
                </v:shape>
                <v:shape id="Shape 4660" style="position:absolute;width:214;height:148;left:37371;top:2193;" coordsize="21407,14870" path="m21407,0l21407,4980l13467,7383c11307,9041,9782,11541,8639,14870l0,14870l0,6951c4192,4918,7750,3435,10545,2477c13467,1519,16262,772,19057,222l21407,0x">
                  <v:stroke weight="0pt" endcap="round" joinstyle="miter" miterlimit="10" on="false" color="#000000" opacity="0"/>
                  <v:fill on="true" color="#ff0000"/>
                </v:shape>
                <v:shape id="Shape 4661" style="position:absolute;width:772;height:835;left:36409;top:1948;" coordsize="77245,83515" path="m0,0l20836,0l53487,50191c55139,52632,56409,54758,57553,56592c58569,58414,59713,60470,60856,62747l61745,62747c61491,60260,61237,55342,61110,47971c60983,40601,60856,33955,60856,28022l60856,15232c60856,12428,60729,10384,60602,9075c60475,7779,60094,6786,59586,6097c59205,5408,58569,4848,57680,4427c56917,3995,55520,3516,53487,2991l53487,0l77245,0l77245,2991c75339,3480,73942,3925,73053,4333c72290,4731,71655,5268,71147,5910c70639,6565,70257,7534,69876,8842c69622,10139,69495,12264,69495,15232l69495,83515l61237,83515l24393,26620c22106,23092,20455,20511,19438,18887c18422,17264,17533,15663,16770,14075l15627,14075c15881,17205,16135,22859,16262,31035c16389,39223,16516,47376,16516,55494l16516,67922c16516,70644,16516,72629,16770,73891c17025,75152,17278,76145,17787,76869c18168,77605,18930,78212,19819,78703c20709,79194,22234,79673,24266,80163l24266,83141l0,83141l0,80163c2795,79509,4574,78797,5590,78002c6479,77208,7115,76087,7369,74615c7623,73154,7750,70924,7750,67922l7750,15232c7750,12428,7623,10395,7496,9111c7242,7838,6861,6833,6352,6132c5844,5420,5209,4848,4320,4427c3558,3995,2033,3516,0,2991l0,0x">
                  <v:stroke weight="0pt" endcap="round" joinstyle="miter" miterlimit="10" on="false" color="#000000" opacity="0"/>
                  <v:fill on="true" color="#ff0000"/>
                </v:shape>
                <v:shape id="Shape 4662" style="position:absolute;width:323;height:592;left:37585;top:2187;" coordsize="32334,59255" path="m6289,0c10609,0,14166,630,16834,1915c19502,3188,21408,5151,22805,7790c24076,10430,24711,14413,24711,19728l24711,40928c24711,43930,24838,46056,24838,47294c24838,48532,24965,49677,25219,50728c25473,51791,25727,52632,26236,53263c26617,53894,27252,54431,28141,54874c29031,55318,30428,55786,32334,56276l32334,59255l14166,59255l14547,50553l13531,50308c9719,53917,6162,56475,2732,57982l0,58552l0,52744l5654,51347c8067,50004,9973,48299,11371,46231c12769,44152,13403,42108,13403,40075l13403,31490l0,33682l0,27935l13403,26491l13403,22531c13403,18314,13022,14974,12133,12544c11244,10103,9846,8317,7941,7183c6035,6050,3494,5478,318,5478l0,5574l0,595l6289,0x">
                  <v:stroke weight="0pt" endcap="round" joinstyle="miter" miterlimit="10" on="false" color="#000000" opacity="0"/>
                  <v:fill on="true" color="#ff0000"/>
                </v:shape>
                <v:shape id="Shape 4663" style="position:absolute;width:439;height:409;left:38029;top:1806;" coordsize="43959,40928" path="m18295,0l25664,0l25664,17263l43959,17263l43959,23606l25664,23606l25664,40928l18295,40928l18295,23606l0,23606l0,17263l18295,17263l18295,0x">
                  <v:stroke weight="0pt" endcap="round" joinstyle="miter" miterlimit="10" on="false" color="#000000" opacity="0"/>
                  <v:fill on="true" color="#ff0000"/>
                </v:shape>
                <v:shape id="Shape 4664" style="position:absolute;width:1826;height:969;left:31091;top:1045;" coordsize="182695,96982" path="m0,0l182695,96982">
                  <v:stroke weight="0.882934pt" endcap="round" joinstyle="miter" miterlimit="10" on="true" color="#0000ff"/>
                  <v:fill on="false" color="#000000" opacity="0"/>
                </v:shape>
                <v:shape id="Shape 4665" style="position:absolute;width:513;height:0;left:35463;top:1924;" coordsize="51327,0" path="m0,0l51327,0">
                  <v:stroke weight="0.882934pt" endcap="round" joinstyle="miter" miterlimit="10" on="true" color="#0000ff"/>
                  <v:fill on="false" color="#000000" opacity="0"/>
                </v:shape>
              </v:group>
            </w:pict>
          </mc:Fallback>
        </mc:AlternateContent>
      </w:r>
      <w:r>
        <w:t xml:space="preserve"> </w:t>
      </w:r>
    </w:p>
    <w:p w:rsidR="004A48DE" w:rsidRDefault="00EA723A" w:rsidP="00724C93">
      <w:pPr>
        <w:spacing w:after="0"/>
        <w:ind w:left="-5"/>
      </w:pPr>
      <w:r>
        <w:t xml:space="preserve">                                                                           Phần 1                                                 Phần 2</w:t>
      </w:r>
      <w:r>
        <w:rPr>
          <w:b/>
        </w:rPr>
        <w:t xml:space="preserve"> </w:t>
      </w:r>
    </w:p>
    <w:p w:rsidR="004A48DE" w:rsidRDefault="00EA723A" w:rsidP="00724C93">
      <w:pPr>
        <w:tabs>
          <w:tab w:val="center" w:pos="2775"/>
        </w:tabs>
        <w:spacing w:after="0"/>
        <w:ind w:left="-15" w:firstLine="0"/>
        <w:jc w:val="left"/>
      </w:pPr>
      <w:r>
        <w:t xml:space="preserve"> </w:t>
      </w:r>
      <w:r>
        <w:tab/>
        <w:t xml:space="preserve">Hãy cho biết những phát biểu sau là đúng hay sai? </w:t>
      </w:r>
    </w:p>
    <w:p w:rsidR="004A48DE" w:rsidRDefault="00701149" w:rsidP="00724C93">
      <w:pPr>
        <w:spacing w:after="0"/>
        <w:ind w:left="254" w:hanging="254"/>
      </w:pPr>
      <w:r>
        <w:rPr>
          <w:b/>
          <w:bCs/>
          <w:szCs w:val="24"/>
          <w:u w:color="000000"/>
        </w:rPr>
        <w:t>a.</w:t>
      </w:r>
      <w:r>
        <w:rPr>
          <w:b/>
          <w:bCs/>
          <w:szCs w:val="24"/>
          <w:u w:color="000000"/>
        </w:rPr>
        <w:tab/>
      </w:r>
      <w:r w:rsidR="00EA723A">
        <w:t xml:space="preserve">Phần 1 không phân cực (đầu kị nước) và phần 2 phân cực (đuôi ưa nước). </w:t>
      </w:r>
    </w:p>
    <w:p w:rsidR="004A48DE" w:rsidRDefault="00701149" w:rsidP="00724C93">
      <w:pPr>
        <w:spacing w:after="0" w:line="319" w:lineRule="auto"/>
        <w:ind w:left="254" w:hanging="254"/>
      </w:pPr>
      <w:r>
        <w:rPr>
          <w:b/>
          <w:bCs/>
          <w:szCs w:val="24"/>
          <w:u w:color="000000"/>
        </w:rPr>
        <w:t>b.</w:t>
      </w:r>
      <w:r>
        <w:rPr>
          <w:b/>
          <w:bCs/>
          <w:szCs w:val="24"/>
          <w:u w:color="000000"/>
        </w:rPr>
        <w:tab/>
      </w:r>
      <w:r w:rsidR="00EA723A">
        <w:t>Chất giặt rửa chứa muối trên khi được sử dụng với nước có tính cứng (nước chứa nhiều ion Ca</w:t>
      </w:r>
      <w:r w:rsidR="00EA723A">
        <w:rPr>
          <w:vertAlign w:val="superscript"/>
        </w:rPr>
        <w:t>2+</w:t>
      </w:r>
      <w:r w:rsidR="00EA723A">
        <w:t xml:space="preserve"> và Mg</w:t>
      </w:r>
      <w:r w:rsidR="00EA723A">
        <w:rPr>
          <w:vertAlign w:val="superscript"/>
        </w:rPr>
        <w:t>2+</w:t>
      </w:r>
      <w:r w:rsidR="00EA723A">
        <w:t>) thì bị mất đi tính năng giặt rửa.</w:t>
      </w:r>
      <w:r w:rsidR="00EA723A">
        <w:rPr>
          <w:b/>
        </w:rPr>
        <w:t xml:space="preserve"> </w:t>
      </w:r>
    </w:p>
    <w:p w:rsidR="004A48DE" w:rsidRDefault="00701149" w:rsidP="00724C93">
      <w:pPr>
        <w:spacing w:after="0"/>
        <w:ind w:left="254" w:hanging="254"/>
      </w:pPr>
      <w:r>
        <w:rPr>
          <w:b/>
          <w:bCs/>
          <w:szCs w:val="24"/>
          <w:u w:color="000000"/>
        </w:rPr>
        <w:t>c.</w:t>
      </w:r>
      <w:r>
        <w:rPr>
          <w:b/>
          <w:bCs/>
          <w:szCs w:val="24"/>
          <w:u w:color="000000"/>
        </w:rPr>
        <w:tab/>
      </w:r>
      <w:r w:rsidR="00EA723A">
        <w:t>Công thức của muối trên là C</w:t>
      </w:r>
      <w:r w:rsidR="00EA723A">
        <w:rPr>
          <w:vertAlign w:val="subscript"/>
        </w:rPr>
        <w:t>12</w:t>
      </w:r>
      <w:r w:rsidR="00EA723A">
        <w:t>H</w:t>
      </w:r>
      <w:r w:rsidR="00EA723A">
        <w:rPr>
          <w:vertAlign w:val="subscript"/>
        </w:rPr>
        <w:t>25</w:t>
      </w:r>
      <w:r w:rsidR="00EA723A">
        <w:t>OSO</w:t>
      </w:r>
      <w:r w:rsidR="00EA723A">
        <w:rPr>
          <w:vertAlign w:val="subscript"/>
        </w:rPr>
        <w:t>3</w:t>
      </w:r>
      <w:r w:rsidR="00EA723A">
        <w:t xml:space="preserve">Na và có trong thành phần chính của chất giặt rửa tổng hợp. </w:t>
      </w:r>
    </w:p>
    <w:p w:rsidR="004A48DE" w:rsidRDefault="00701149" w:rsidP="00724C93">
      <w:pPr>
        <w:spacing w:after="0"/>
        <w:ind w:left="254" w:hanging="254"/>
      </w:pPr>
      <w:r>
        <w:rPr>
          <w:b/>
          <w:bCs/>
          <w:szCs w:val="24"/>
          <w:u w:color="000000"/>
        </w:rPr>
        <w:t>d.</w:t>
      </w:r>
      <w:r>
        <w:rPr>
          <w:b/>
          <w:bCs/>
          <w:szCs w:val="24"/>
          <w:u w:color="000000"/>
        </w:rPr>
        <w:tab/>
      </w:r>
      <w:r w:rsidR="00EA723A">
        <w:t xml:space="preserve">Tên gọi của chất trên là sodium ankyl sunfonate </w:t>
      </w:r>
    </w:p>
    <w:p w:rsidR="004A48DE" w:rsidRDefault="00EA723A" w:rsidP="00724C93">
      <w:pPr>
        <w:spacing w:after="0" w:line="283" w:lineRule="auto"/>
        <w:ind w:left="-5" w:right="226"/>
        <w:jc w:val="left"/>
      </w:pPr>
      <w:r>
        <w:rPr>
          <w:b/>
        </w:rPr>
        <w:t>Câu 8:</w:t>
      </w:r>
      <w:r>
        <w:t xml:space="preserve"> Xà phòng hóa hoàn toàn triglyceride X trong dung dịch NaOH dư, thu được dung dịch Y trong đó có glycerol, sodium oleate, sodium stearate và sodium palmitate.  </w:t>
      </w:r>
      <w:r>
        <w:rPr>
          <w:b/>
        </w:rPr>
        <w:t xml:space="preserve">a. </w:t>
      </w:r>
      <w:r>
        <w:t xml:space="preserve">Có 1 công thức cấu tạo phù hợp với X. </w:t>
      </w:r>
    </w:p>
    <w:p w:rsidR="004A48DE" w:rsidRDefault="00701149" w:rsidP="00724C93">
      <w:pPr>
        <w:spacing w:after="0"/>
        <w:ind w:left="254" w:hanging="254"/>
      </w:pPr>
      <w:r>
        <w:rPr>
          <w:b/>
          <w:bCs/>
          <w:szCs w:val="24"/>
          <w:u w:color="000000"/>
        </w:rPr>
        <w:t>b.</w:t>
      </w:r>
      <w:r>
        <w:rPr>
          <w:b/>
          <w:bCs/>
          <w:szCs w:val="24"/>
          <w:u w:color="000000"/>
        </w:rPr>
        <w:tab/>
      </w:r>
      <w:r w:rsidR="00EA723A">
        <w:t xml:space="preserve">Trong 1 phân tử X có 5 liên kết π. </w:t>
      </w:r>
      <w:r w:rsidR="00EA723A">
        <w:tab/>
        <w:t xml:space="preserve"> </w:t>
      </w:r>
    </w:p>
    <w:p w:rsidR="004A48DE" w:rsidRDefault="00701149" w:rsidP="00724C93">
      <w:pPr>
        <w:spacing w:after="0"/>
        <w:ind w:left="254" w:hanging="254"/>
      </w:pPr>
      <w:r>
        <w:rPr>
          <w:b/>
          <w:bCs/>
          <w:szCs w:val="24"/>
          <w:u w:color="000000"/>
        </w:rPr>
        <w:t>c.</w:t>
      </w:r>
      <w:r>
        <w:rPr>
          <w:b/>
          <w:bCs/>
          <w:szCs w:val="24"/>
          <w:u w:color="000000"/>
        </w:rPr>
        <w:tab/>
      </w:r>
      <w:r w:rsidR="00EA723A">
        <w:t xml:space="preserve">Trong dung dịch Y có 5 chất hóa học </w:t>
      </w:r>
      <w:r w:rsidR="00EA723A">
        <w:rPr>
          <w:b/>
        </w:rPr>
        <w:t xml:space="preserve"> </w:t>
      </w:r>
      <w:r w:rsidR="00EA723A">
        <w:rPr>
          <w:b/>
        </w:rPr>
        <w:tab/>
        <w:t xml:space="preserve"> </w:t>
      </w:r>
    </w:p>
    <w:p w:rsidR="004A48DE" w:rsidRDefault="00701149" w:rsidP="00724C93">
      <w:pPr>
        <w:spacing w:after="0"/>
        <w:ind w:left="254" w:hanging="254"/>
      </w:pPr>
      <w:r>
        <w:rPr>
          <w:b/>
          <w:bCs/>
          <w:szCs w:val="24"/>
          <w:u w:color="000000"/>
        </w:rPr>
        <w:t>d.</w:t>
      </w:r>
      <w:r>
        <w:rPr>
          <w:b/>
          <w:bCs/>
          <w:szCs w:val="24"/>
          <w:u w:color="000000"/>
        </w:rPr>
        <w:tab/>
      </w:r>
      <w:r w:rsidR="00EA723A">
        <w:t>Hydrogen hóa hoàn toàn X thu được chất béo no có công thức phân tử C</w:t>
      </w:r>
      <w:r w:rsidR="00EA723A">
        <w:rPr>
          <w:vertAlign w:val="subscript"/>
        </w:rPr>
        <w:t>55</w:t>
      </w:r>
      <w:r w:rsidR="00EA723A">
        <w:t>H</w:t>
      </w:r>
      <w:r w:rsidR="00EA723A">
        <w:rPr>
          <w:vertAlign w:val="subscript"/>
        </w:rPr>
        <w:t>112</w:t>
      </w:r>
      <w:r w:rsidR="00EA723A">
        <w:t>O</w:t>
      </w:r>
      <w:r w:rsidR="00EA723A">
        <w:rPr>
          <w:vertAlign w:val="subscript"/>
        </w:rPr>
        <w:t>6</w:t>
      </w:r>
      <w:r w:rsidR="00EA723A">
        <w:t xml:space="preserve">.  </w:t>
      </w:r>
      <w:r w:rsidR="00EA723A">
        <w:tab/>
        <w:t xml:space="preserve"> </w:t>
      </w:r>
    </w:p>
    <w:p w:rsidR="004A48DE" w:rsidRDefault="00EA723A" w:rsidP="00724C93">
      <w:pPr>
        <w:spacing w:after="0"/>
        <w:ind w:left="-5"/>
      </w:pPr>
      <w:r>
        <w:rPr>
          <w:b/>
        </w:rPr>
        <w:t>Câu 9.</w:t>
      </w:r>
      <w:r>
        <w:t xml:space="preserve"> </w:t>
      </w:r>
      <w:r>
        <w:rPr>
          <w:rFonts w:ascii="Cambria Math" w:eastAsia="Cambria Math" w:hAnsi="Cambria Math" w:cs="Cambria Math"/>
        </w:rPr>
        <w:t>𝛼</w:t>
      </w:r>
      <w:r>
        <w:t xml:space="preserve">-linolenic acid (ALA) là một acid béo được tìm thấy các loại các loại hạt (chia, hạnh lanh, cây gai dầu), quả hạch (đặc biệt là quả óc chó) và các loại dầu thực vật phổ biến. Đây là một trong hai acid béo cần thiết cho sức khỏe mà cơ thể không tự tổng hợp được mà có được thông qua ăn uống. ALA có công thức cấu tạo như sau: </w:t>
      </w:r>
    </w:p>
    <w:p w:rsidR="004A48DE" w:rsidRDefault="00EA723A" w:rsidP="00724C93">
      <w:pPr>
        <w:tabs>
          <w:tab w:val="center" w:pos="360"/>
          <w:tab w:val="center" w:pos="720"/>
          <w:tab w:val="center" w:pos="1440"/>
          <w:tab w:val="center" w:pos="2160"/>
          <w:tab w:val="center" w:pos="5018"/>
        </w:tabs>
        <w:spacing w:after="0" w:line="259" w:lineRule="auto"/>
        <w:ind w:left="0" w:firstLine="0"/>
        <w:jc w:val="left"/>
      </w:pPr>
      <w:r>
        <w:t xml:space="preserve"> </w:t>
      </w:r>
      <w:r>
        <w:tab/>
        <w:t xml:space="preserve"> </w:t>
      </w:r>
      <w:r>
        <w:tab/>
        <w:t xml:space="preserve"> </w:t>
      </w:r>
      <w:r>
        <w:tab/>
        <w:t xml:space="preserve"> </w:t>
      </w:r>
      <w:r>
        <w:tab/>
        <w:t xml:space="preserve"> </w:t>
      </w:r>
      <w:r>
        <w:tab/>
      </w:r>
      <w:r>
        <w:rPr>
          <w:rFonts w:ascii="Calibri" w:eastAsia="Calibri" w:hAnsi="Calibri" w:cs="Calibri"/>
          <w:noProof/>
          <w:sz w:val="22"/>
        </w:rPr>
        <mc:AlternateContent>
          <mc:Choice Requires="wpg">
            <w:drawing>
              <wp:inline distT="0" distB="0" distL="0" distR="0" wp14:anchorId="64199351" wp14:editId="44358815">
                <wp:extent cx="2577877" cy="481286"/>
                <wp:effectExtent l="0" t="0" r="0" b="0"/>
                <wp:docPr id="76798" name="Group 76798"/>
                <wp:cNvGraphicFramePr/>
                <a:graphic xmlns:a="http://schemas.openxmlformats.org/drawingml/2006/main">
                  <a:graphicData uri="http://schemas.microsoft.com/office/word/2010/wordprocessingGroup">
                    <wpg:wgp>
                      <wpg:cNvGrpSpPr/>
                      <wpg:grpSpPr>
                        <a:xfrm>
                          <a:off x="0" y="0"/>
                          <a:ext cx="2577877" cy="481286"/>
                          <a:chOff x="0" y="0"/>
                          <a:chExt cx="2577877" cy="481286"/>
                        </a:xfrm>
                      </wpg:grpSpPr>
                      <wps:wsp>
                        <wps:cNvPr id="4964" name="Shape 4964"/>
                        <wps:cNvSpPr/>
                        <wps:spPr>
                          <a:xfrm>
                            <a:off x="2461382" y="248624"/>
                            <a:ext cx="116494" cy="184362"/>
                          </a:xfrm>
                          <a:custGeom>
                            <a:avLst/>
                            <a:gdLst/>
                            <a:ahLst/>
                            <a:cxnLst/>
                            <a:rect l="0" t="0" r="0" b="0"/>
                            <a:pathLst>
                              <a:path w="116494" h="184362">
                                <a:moveTo>
                                  <a:pt x="116494"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65" name="Shape 4965"/>
                        <wps:cNvSpPr/>
                        <wps:spPr>
                          <a:xfrm>
                            <a:off x="2345014" y="248624"/>
                            <a:ext cx="116368" cy="184362"/>
                          </a:xfrm>
                          <a:custGeom>
                            <a:avLst/>
                            <a:gdLst/>
                            <a:ahLst/>
                            <a:cxnLst/>
                            <a:rect l="0" t="0" r="0" b="0"/>
                            <a:pathLst>
                              <a:path w="116368" h="184362">
                                <a:moveTo>
                                  <a:pt x="116368"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66" name="Shape 4966"/>
                        <wps:cNvSpPr/>
                        <wps:spPr>
                          <a:xfrm>
                            <a:off x="2112152" y="248624"/>
                            <a:ext cx="232862" cy="0"/>
                          </a:xfrm>
                          <a:custGeom>
                            <a:avLst/>
                            <a:gdLst/>
                            <a:ahLst/>
                            <a:cxnLst/>
                            <a:rect l="0" t="0" r="0" b="0"/>
                            <a:pathLst>
                              <a:path w="232862">
                                <a:moveTo>
                                  <a:pt x="232862"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67" name="Shape 4967"/>
                        <wps:cNvSpPr/>
                        <wps:spPr>
                          <a:xfrm>
                            <a:off x="2130327" y="277470"/>
                            <a:ext cx="196513" cy="0"/>
                          </a:xfrm>
                          <a:custGeom>
                            <a:avLst/>
                            <a:gdLst/>
                            <a:ahLst/>
                            <a:cxnLst/>
                            <a:rect l="0" t="0" r="0" b="0"/>
                            <a:pathLst>
                              <a:path w="196513">
                                <a:moveTo>
                                  <a:pt x="196513"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68" name="Shape 4968"/>
                        <wps:cNvSpPr/>
                        <wps:spPr>
                          <a:xfrm>
                            <a:off x="1995658" y="248624"/>
                            <a:ext cx="116494" cy="184362"/>
                          </a:xfrm>
                          <a:custGeom>
                            <a:avLst/>
                            <a:gdLst/>
                            <a:ahLst/>
                            <a:cxnLst/>
                            <a:rect l="0" t="0" r="0" b="0"/>
                            <a:pathLst>
                              <a:path w="116494" h="184362">
                                <a:moveTo>
                                  <a:pt x="116494"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69" name="Shape 4969"/>
                        <wps:cNvSpPr/>
                        <wps:spPr>
                          <a:xfrm>
                            <a:off x="1879290" y="248624"/>
                            <a:ext cx="116368" cy="184362"/>
                          </a:xfrm>
                          <a:custGeom>
                            <a:avLst/>
                            <a:gdLst/>
                            <a:ahLst/>
                            <a:cxnLst/>
                            <a:rect l="0" t="0" r="0" b="0"/>
                            <a:pathLst>
                              <a:path w="116368" h="184362">
                                <a:moveTo>
                                  <a:pt x="116368"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0" name="Shape 4970"/>
                        <wps:cNvSpPr/>
                        <wps:spPr>
                          <a:xfrm>
                            <a:off x="1646427" y="248624"/>
                            <a:ext cx="232862" cy="0"/>
                          </a:xfrm>
                          <a:custGeom>
                            <a:avLst/>
                            <a:gdLst/>
                            <a:ahLst/>
                            <a:cxnLst/>
                            <a:rect l="0" t="0" r="0" b="0"/>
                            <a:pathLst>
                              <a:path w="232862">
                                <a:moveTo>
                                  <a:pt x="232862"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1" name="Shape 4971"/>
                        <wps:cNvSpPr/>
                        <wps:spPr>
                          <a:xfrm>
                            <a:off x="1664602" y="277470"/>
                            <a:ext cx="196514" cy="0"/>
                          </a:xfrm>
                          <a:custGeom>
                            <a:avLst/>
                            <a:gdLst/>
                            <a:ahLst/>
                            <a:cxnLst/>
                            <a:rect l="0" t="0" r="0" b="0"/>
                            <a:pathLst>
                              <a:path w="196514">
                                <a:moveTo>
                                  <a:pt x="196514"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2" name="Shape 4972"/>
                        <wps:cNvSpPr/>
                        <wps:spPr>
                          <a:xfrm>
                            <a:off x="1529933" y="248624"/>
                            <a:ext cx="116494" cy="184362"/>
                          </a:xfrm>
                          <a:custGeom>
                            <a:avLst/>
                            <a:gdLst/>
                            <a:ahLst/>
                            <a:cxnLst/>
                            <a:rect l="0" t="0" r="0" b="0"/>
                            <a:pathLst>
                              <a:path w="116494" h="184362">
                                <a:moveTo>
                                  <a:pt x="116494"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3" name="Shape 4973"/>
                        <wps:cNvSpPr/>
                        <wps:spPr>
                          <a:xfrm>
                            <a:off x="1413565" y="248624"/>
                            <a:ext cx="116368" cy="184362"/>
                          </a:xfrm>
                          <a:custGeom>
                            <a:avLst/>
                            <a:gdLst/>
                            <a:ahLst/>
                            <a:cxnLst/>
                            <a:rect l="0" t="0" r="0" b="0"/>
                            <a:pathLst>
                              <a:path w="116368" h="184362">
                                <a:moveTo>
                                  <a:pt x="116368"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4" name="Shape 4974"/>
                        <wps:cNvSpPr/>
                        <wps:spPr>
                          <a:xfrm>
                            <a:off x="1180690" y="248624"/>
                            <a:ext cx="232875" cy="0"/>
                          </a:xfrm>
                          <a:custGeom>
                            <a:avLst/>
                            <a:gdLst/>
                            <a:ahLst/>
                            <a:cxnLst/>
                            <a:rect l="0" t="0" r="0" b="0"/>
                            <a:pathLst>
                              <a:path w="232875">
                                <a:moveTo>
                                  <a:pt x="232875"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5" name="Shape 4975"/>
                        <wps:cNvSpPr/>
                        <wps:spPr>
                          <a:xfrm>
                            <a:off x="1198902" y="277470"/>
                            <a:ext cx="196488" cy="0"/>
                          </a:xfrm>
                          <a:custGeom>
                            <a:avLst/>
                            <a:gdLst/>
                            <a:ahLst/>
                            <a:cxnLst/>
                            <a:rect l="0" t="0" r="0" b="0"/>
                            <a:pathLst>
                              <a:path w="196488">
                                <a:moveTo>
                                  <a:pt x="196488" y="0"/>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6" name="Shape 4976"/>
                        <wps:cNvSpPr/>
                        <wps:spPr>
                          <a:xfrm>
                            <a:off x="1064258" y="248624"/>
                            <a:ext cx="116431" cy="184362"/>
                          </a:xfrm>
                          <a:custGeom>
                            <a:avLst/>
                            <a:gdLst/>
                            <a:ahLst/>
                            <a:cxnLst/>
                            <a:rect l="0" t="0" r="0" b="0"/>
                            <a:pathLst>
                              <a:path w="116431" h="184362">
                                <a:moveTo>
                                  <a:pt x="116431"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7" name="Shape 4977"/>
                        <wps:cNvSpPr/>
                        <wps:spPr>
                          <a:xfrm>
                            <a:off x="947827" y="248624"/>
                            <a:ext cx="116431" cy="184362"/>
                          </a:xfrm>
                          <a:custGeom>
                            <a:avLst/>
                            <a:gdLst/>
                            <a:ahLst/>
                            <a:cxnLst/>
                            <a:rect l="0" t="0" r="0" b="0"/>
                            <a:pathLst>
                              <a:path w="116431" h="184362">
                                <a:moveTo>
                                  <a:pt x="116431"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8" name="Shape 4978"/>
                        <wps:cNvSpPr/>
                        <wps:spPr>
                          <a:xfrm>
                            <a:off x="831396" y="248624"/>
                            <a:ext cx="116431" cy="184362"/>
                          </a:xfrm>
                          <a:custGeom>
                            <a:avLst/>
                            <a:gdLst/>
                            <a:ahLst/>
                            <a:cxnLst/>
                            <a:rect l="0" t="0" r="0" b="0"/>
                            <a:pathLst>
                              <a:path w="116431" h="184362">
                                <a:moveTo>
                                  <a:pt x="116431"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79" name="Shape 4979"/>
                        <wps:cNvSpPr/>
                        <wps:spPr>
                          <a:xfrm>
                            <a:off x="714965" y="248624"/>
                            <a:ext cx="116431" cy="184362"/>
                          </a:xfrm>
                          <a:custGeom>
                            <a:avLst/>
                            <a:gdLst/>
                            <a:ahLst/>
                            <a:cxnLst/>
                            <a:rect l="0" t="0" r="0" b="0"/>
                            <a:pathLst>
                              <a:path w="116431" h="184362">
                                <a:moveTo>
                                  <a:pt x="116431"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0" name="Shape 4980"/>
                        <wps:cNvSpPr/>
                        <wps:spPr>
                          <a:xfrm>
                            <a:off x="598534" y="248624"/>
                            <a:ext cx="116431" cy="184362"/>
                          </a:xfrm>
                          <a:custGeom>
                            <a:avLst/>
                            <a:gdLst/>
                            <a:ahLst/>
                            <a:cxnLst/>
                            <a:rect l="0" t="0" r="0" b="0"/>
                            <a:pathLst>
                              <a:path w="116431" h="184362">
                                <a:moveTo>
                                  <a:pt x="116431"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1" name="Shape 4981"/>
                        <wps:cNvSpPr/>
                        <wps:spPr>
                          <a:xfrm>
                            <a:off x="482102" y="248624"/>
                            <a:ext cx="116431" cy="184362"/>
                          </a:xfrm>
                          <a:custGeom>
                            <a:avLst/>
                            <a:gdLst/>
                            <a:ahLst/>
                            <a:cxnLst/>
                            <a:rect l="0" t="0" r="0" b="0"/>
                            <a:pathLst>
                              <a:path w="116431" h="184362">
                                <a:moveTo>
                                  <a:pt x="116431"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2" name="Shape 4982"/>
                        <wps:cNvSpPr/>
                        <wps:spPr>
                          <a:xfrm>
                            <a:off x="365671" y="248624"/>
                            <a:ext cx="116431" cy="184362"/>
                          </a:xfrm>
                          <a:custGeom>
                            <a:avLst/>
                            <a:gdLst/>
                            <a:ahLst/>
                            <a:cxnLst/>
                            <a:rect l="0" t="0" r="0" b="0"/>
                            <a:pathLst>
                              <a:path w="116431" h="184362">
                                <a:moveTo>
                                  <a:pt x="116431" y="0"/>
                                </a:moveTo>
                                <a:lnTo>
                                  <a:pt x="0" y="184362"/>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3" name="Shape 4983"/>
                        <wps:cNvSpPr/>
                        <wps:spPr>
                          <a:xfrm>
                            <a:off x="249240" y="248624"/>
                            <a:ext cx="116431" cy="184362"/>
                          </a:xfrm>
                          <a:custGeom>
                            <a:avLst/>
                            <a:gdLst/>
                            <a:ahLst/>
                            <a:cxnLst/>
                            <a:rect l="0" t="0" r="0" b="0"/>
                            <a:pathLst>
                              <a:path w="116431" h="184362">
                                <a:moveTo>
                                  <a:pt x="116431" y="18436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4" name="Shape 4984"/>
                        <wps:cNvSpPr/>
                        <wps:spPr>
                          <a:xfrm>
                            <a:off x="0" y="398195"/>
                            <a:ext cx="76544" cy="82129"/>
                          </a:xfrm>
                          <a:custGeom>
                            <a:avLst/>
                            <a:gdLst/>
                            <a:ahLst/>
                            <a:cxnLst/>
                            <a:rect l="0" t="0" r="0" b="0"/>
                            <a:pathLst>
                              <a:path w="76544" h="82129">
                                <a:moveTo>
                                  <a:pt x="0" y="0"/>
                                </a:moveTo>
                                <a:lnTo>
                                  <a:pt x="27709" y="0"/>
                                </a:lnTo>
                                <a:lnTo>
                                  <a:pt x="27709" y="2948"/>
                                </a:lnTo>
                                <a:cubicBezTo>
                                  <a:pt x="25778" y="3390"/>
                                  <a:pt x="24386" y="3831"/>
                                  <a:pt x="23530" y="4271"/>
                                </a:cubicBezTo>
                                <a:cubicBezTo>
                                  <a:pt x="22674" y="4713"/>
                                  <a:pt x="21994" y="5265"/>
                                  <a:pt x="21489" y="5926"/>
                                </a:cubicBezTo>
                                <a:cubicBezTo>
                                  <a:pt x="20984" y="6588"/>
                                  <a:pt x="20612" y="7582"/>
                                  <a:pt x="20371" y="8905"/>
                                </a:cubicBezTo>
                                <a:cubicBezTo>
                                  <a:pt x="20128" y="10228"/>
                                  <a:pt x="20008" y="12274"/>
                                  <a:pt x="20008" y="15042"/>
                                </a:cubicBezTo>
                                <a:lnTo>
                                  <a:pt x="20008" y="36340"/>
                                </a:lnTo>
                                <a:lnTo>
                                  <a:pt x="56601" y="36340"/>
                                </a:lnTo>
                                <a:lnTo>
                                  <a:pt x="56601" y="15042"/>
                                </a:lnTo>
                                <a:cubicBezTo>
                                  <a:pt x="56601" y="11552"/>
                                  <a:pt x="56415" y="9166"/>
                                  <a:pt x="56042" y="7882"/>
                                </a:cubicBezTo>
                                <a:cubicBezTo>
                                  <a:pt x="55669" y="6599"/>
                                  <a:pt x="55044" y="5616"/>
                                  <a:pt x="54167" y="4934"/>
                                </a:cubicBezTo>
                                <a:cubicBezTo>
                                  <a:pt x="53290" y="4252"/>
                                  <a:pt x="51555" y="3590"/>
                                  <a:pt x="48967" y="2948"/>
                                </a:cubicBezTo>
                                <a:lnTo>
                                  <a:pt x="48967" y="0"/>
                                </a:lnTo>
                                <a:lnTo>
                                  <a:pt x="76544" y="0"/>
                                </a:lnTo>
                                <a:lnTo>
                                  <a:pt x="76544" y="2948"/>
                                </a:lnTo>
                                <a:cubicBezTo>
                                  <a:pt x="74087" y="3510"/>
                                  <a:pt x="72375" y="4141"/>
                                  <a:pt x="71410" y="4844"/>
                                </a:cubicBezTo>
                                <a:cubicBezTo>
                                  <a:pt x="70444" y="5545"/>
                                  <a:pt x="69787" y="6599"/>
                                  <a:pt x="69436" y="8002"/>
                                </a:cubicBezTo>
                                <a:cubicBezTo>
                                  <a:pt x="69085" y="9406"/>
                                  <a:pt x="68910" y="11753"/>
                                  <a:pt x="68910" y="15042"/>
                                </a:cubicBezTo>
                                <a:lnTo>
                                  <a:pt x="68910" y="67086"/>
                                </a:lnTo>
                                <a:cubicBezTo>
                                  <a:pt x="68910" y="69413"/>
                                  <a:pt x="68975" y="71158"/>
                                  <a:pt x="69106" y="72321"/>
                                </a:cubicBezTo>
                                <a:cubicBezTo>
                                  <a:pt x="69238" y="73484"/>
                                  <a:pt x="69457" y="74418"/>
                                  <a:pt x="69765" y="75119"/>
                                </a:cubicBezTo>
                                <a:cubicBezTo>
                                  <a:pt x="70072" y="75821"/>
                                  <a:pt x="70444" y="76393"/>
                                  <a:pt x="70884" y="76833"/>
                                </a:cubicBezTo>
                                <a:cubicBezTo>
                                  <a:pt x="71323" y="77274"/>
                                  <a:pt x="71948" y="77676"/>
                                  <a:pt x="72759" y="78037"/>
                                </a:cubicBezTo>
                                <a:cubicBezTo>
                                  <a:pt x="73571" y="78398"/>
                                  <a:pt x="74833" y="78779"/>
                                  <a:pt x="76544" y="79180"/>
                                </a:cubicBezTo>
                                <a:lnTo>
                                  <a:pt x="76544" y="82129"/>
                                </a:lnTo>
                                <a:lnTo>
                                  <a:pt x="48967" y="82129"/>
                                </a:lnTo>
                                <a:lnTo>
                                  <a:pt x="48967" y="79180"/>
                                </a:lnTo>
                                <a:cubicBezTo>
                                  <a:pt x="51380" y="78618"/>
                                  <a:pt x="53070" y="77997"/>
                                  <a:pt x="54034" y="77315"/>
                                </a:cubicBezTo>
                                <a:cubicBezTo>
                                  <a:pt x="55000" y="76633"/>
                                  <a:pt x="55669" y="75590"/>
                                  <a:pt x="56042" y="74186"/>
                                </a:cubicBezTo>
                                <a:cubicBezTo>
                                  <a:pt x="56415" y="72783"/>
                                  <a:pt x="56601" y="70416"/>
                                  <a:pt x="56601" y="67086"/>
                                </a:cubicBezTo>
                                <a:lnTo>
                                  <a:pt x="56601" y="41877"/>
                                </a:lnTo>
                                <a:lnTo>
                                  <a:pt x="20008" y="41877"/>
                                </a:lnTo>
                                <a:lnTo>
                                  <a:pt x="20008" y="67086"/>
                                </a:lnTo>
                                <a:cubicBezTo>
                                  <a:pt x="20008" y="69773"/>
                                  <a:pt x="20107" y="71739"/>
                                  <a:pt x="20304" y="72983"/>
                                </a:cubicBezTo>
                                <a:cubicBezTo>
                                  <a:pt x="20502" y="74226"/>
                                  <a:pt x="20831" y="75209"/>
                                  <a:pt x="21292" y="75931"/>
                                </a:cubicBezTo>
                                <a:cubicBezTo>
                                  <a:pt x="21753" y="76654"/>
                                  <a:pt x="22432" y="77255"/>
                                  <a:pt x="23332" y="77736"/>
                                </a:cubicBezTo>
                                <a:cubicBezTo>
                                  <a:pt x="24231" y="78217"/>
                                  <a:pt x="25691" y="78698"/>
                                  <a:pt x="27709" y="79180"/>
                                </a:cubicBezTo>
                                <a:lnTo>
                                  <a:pt x="27709" y="82128"/>
                                </a:lnTo>
                                <a:lnTo>
                                  <a:pt x="0" y="82128"/>
                                </a:lnTo>
                                <a:lnTo>
                                  <a:pt x="0" y="79180"/>
                                </a:lnTo>
                                <a:cubicBezTo>
                                  <a:pt x="2721" y="78538"/>
                                  <a:pt x="4541" y="77826"/>
                                  <a:pt x="5462" y="77045"/>
                                </a:cubicBezTo>
                                <a:cubicBezTo>
                                  <a:pt x="6384" y="76262"/>
                                  <a:pt x="6987" y="75149"/>
                                  <a:pt x="7272" y="73704"/>
                                </a:cubicBezTo>
                                <a:cubicBezTo>
                                  <a:pt x="7558" y="72261"/>
                                  <a:pt x="7700" y="70055"/>
                                  <a:pt x="7700" y="67086"/>
                                </a:cubicBezTo>
                                <a:lnTo>
                                  <a:pt x="7700" y="15042"/>
                                </a:lnTo>
                                <a:cubicBezTo>
                                  <a:pt x="7700" y="12274"/>
                                  <a:pt x="7590" y="10258"/>
                                  <a:pt x="7372" y="8995"/>
                                </a:cubicBezTo>
                                <a:cubicBezTo>
                                  <a:pt x="7152" y="7732"/>
                                  <a:pt x="6790" y="6749"/>
                                  <a:pt x="6285" y="6047"/>
                                </a:cubicBezTo>
                                <a:cubicBezTo>
                                  <a:pt x="5780" y="5344"/>
                                  <a:pt x="5112" y="4784"/>
                                  <a:pt x="4279" y="4361"/>
                                </a:cubicBezTo>
                                <a:cubicBezTo>
                                  <a:pt x="3444" y="3940"/>
                                  <a:pt x="2018" y="3469"/>
                                  <a:pt x="0" y="2948"/>
                                </a:cubicBezTo>
                                <a:lnTo>
                                  <a:pt x="0"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985" name="Shape 4985"/>
                        <wps:cNvSpPr/>
                        <wps:spPr>
                          <a:xfrm>
                            <a:off x="95172" y="397334"/>
                            <a:ext cx="36198" cy="83951"/>
                          </a:xfrm>
                          <a:custGeom>
                            <a:avLst/>
                            <a:gdLst/>
                            <a:ahLst/>
                            <a:cxnLst/>
                            <a:rect l="0" t="0" r="0" b="0"/>
                            <a:pathLst>
                              <a:path w="36198" h="83951">
                                <a:moveTo>
                                  <a:pt x="36198" y="0"/>
                                </a:moveTo>
                                <a:lnTo>
                                  <a:pt x="36198" y="5213"/>
                                </a:lnTo>
                                <a:lnTo>
                                  <a:pt x="36135" y="5192"/>
                                </a:lnTo>
                                <a:cubicBezTo>
                                  <a:pt x="32184" y="5192"/>
                                  <a:pt x="28789" y="6034"/>
                                  <a:pt x="25962" y="7720"/>
                                </a:cubicBezTo>
                                <a:cubicBezTo>
                                  <a:pt x="23135" y="9404"/>
                                  <a:pt x="20787" y="11801"/>
                                  <a:pt x="18919" y="14909"/>
                                </a:cubicBezTo>
                                <a:cubicBezTo>
                                  <a:pt x="17051" y="18018"/>
                                  <a:pt x="15701" y="21778"/>
                                  <a:pt x="14843" y="26191"/>
                                </a:cubicBezTo>
                                <a:cubicBezTo>
                                  <a:pt x="13984" y="30604"/>
                                  <a:pt x="13555" y="35516"/>
                                  <a:pt x="13555" y="40933"/>
                                </a:cubicBezTo>
                                <a:cubicBezTo>
                                  <a:pt x="13555" y="53246"/>
                                  <a:pt x="15524" y="62613"/>
                                  <a:pt x="19449" y="69030"/>
                                </a:cubicBezTo>
                                <a:cubicBezTo>
                                  <a:pt x="21412" y="72239"/>
                                  <a:pt x="23826" y="74646"/>
                                  <a:pt x="26692" y="76250"/>
                                </a:cubicBezTo>
                                <a:lnTo>
                                  <a:pt x="36198" y="78547"/>
                                </a:lnTo>
                                <a:lnTo>
                                  <a:pt x="36198" y="83709"/>
                                </a:lnTo>
                                <a:lnTo>
                                  <a:pt x="35213" y="83951"/>
                                </a:lnTo>
                                <a:cubicBezTo>
                                  <a:pt x="29938" y="83951"/>
                                  <a:pt x="25154" y="83160"/>
                                  <a:pt x="20825" y="81574"/>
                                </a:cubicBezTo>
                                <a:cubicBezTo>
                                  <a:pt x="16509" y="79990"/>
                                  <a:pt x="12798" y="77523"/>
                                  <a:pt x="9706" y="74174"/>
                                </a:cubicBezTo>
                                <a:cubicBezTo>
                                  <a:pt x="6614" y="70826"/>
                                  <a:pt x="4215" y="66543"/>
                                  <a:pt x="2537" y="61328"/>
                                </a:cubicBezTo>
                                <a:cubicBezTo>
                                  <a:pt x="846" y="56114"/>
                                  <a:pt x="0" y="49877"/>
                                  <a:pt x="0" y="42617"/>
                                </a:cubicBezTo>
                                <a:cubicBezTo>
                                  <a:pt x="0" y="33672"/>
                                  <a:pt x="1489" y="25991"/>
                                  <a:pt x="4468" y="19572"/>
                                </a:cubicBezTo>
                                <a:cubicBezTo>
                                  <a:pt x="7459" y="13154"/>
                                  <a:pt x="11725" y="8271"/>
                                  <a:pt x="17279" y="4922"/>
                                </a:cubicBezTo>
                                <a:lnTo>
                                  <a:pt x="36198"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986" name="Shape 4986"/>
                        <wps:cNvSpPr/>
                        <wps:spPr>
                          <a:xfrm>
                            <a:off x="131370" y="397233"/>
                            <a:ext cx="36198" cy="83811"/>
                          </a:xfrm>
                          <a:custGeom>
                            <a:avLst/>
                            <a:gdLst/>
                            <a:ahLst/>
                            <a:cxnLst/>
                            <a:rect l="0" t="0" r="0" b="0"/>
                            <a:pathLst>
                              <a:path w="36198" h="83811">
                                <a:moveTo>
                                  <a:pt x="391" y="0"/>
                                </a:moveTo>
                                <a:cubicBezTo>
                                  <a:pt x="8204" y="0"/>
                                  <a:pt x="14780" y="1574"/>
                                  <a:pt x="20106" y="4723"/>
                                </a:cubicBezTo>
                                <a:cubicBezTo>
                                  <a:pt x="25432" y="7871"/>
                                  <a:pt x="29445" y="12504"/>
                                  <a:pt x="32146" y="18621"/>
                                </a:cubicBezTo>
                                <a:cubicBezTo>
                                  <a:pt x="34847" y="24738"/>
                                  <a:pt x="36198" y="32189"/>
                                  <a:pt x="36198" y="40973"/>
                                </a:cubicBezTo>
                                <a:cubicBezTo>
                                  <a:pt x="36198" y="50359"/>
                                  <a:pt x="34658" y="58282"/>
                                  <a:pt x="31591" y="64739"/>
                                </a:cubicBezTo>
                                <a:cubicBezTo>
                                  <a:pt x="28524" y="71197"/>
                                  <a:pt x="24182" y="76031"/>
                                  <a:pt x="18591" y="79239"/>
                                </a:cubicBezTo>
                                <a:lnTo>
                                  <a:pt x="0" y="83811"/>
                                </a:lnTo>
                                <a:lnTo>
                                  <a:pt x="0" y="78648"/>
                                </a:lnTo>
                                <a:lnTo>
                                  <a:pt x="454" y="78758"/>
                                </a:lnTo>
                                <a:cubicBezTo>
                                  <a:pt x="5238" y="78758"/>
                                  <a:pt x="9302" y="77364"/>
                                  <a:pt x="12634" y="74577"/>
                                </a:cubicBezTo>
                                <a:cubicBezTo>
                                  <a:pt x="15966" y="71789"/>
                                  <a:pt x="18465" y="67708"/>
                                  <a:pt x="20144" y="62332"/>
                                </a:cubicBezTo>
                                <a:cubicBezTo>
                                  <a:pt x="21810" y="56958"/>
                                  <a:pt x="22643" y="50680"/>
                                  <a:pt x="22643" y="43500"/>
                                </a:cubicBezTo>
                                <a:cubicBezTo>
                                  <a:pt x="22643" y="34756"/>
                                  <a:pt x="21658" y="27506"/>
                                  <a:pt x="19714" y="21751"/>
                                </a:cubicBezTo>
                                <a:cubicBezTo>
                                  <a:pt x="17758" y="15994"/>
                                  <a:pt x="15095" y="11813"/>
                                  <a:pt x="11713" y="9205"/>
                                </a:cubicBezTo>
                                <a:lnTo>
                                  <a:pt x="0" y="5315"/>
                                </a:lnTo>
                                <a:lnTo>
                                  <a:pt x="0" y="102"/>
                                </a:lnTo>
                                <a:lnTo>
                                  <a:pt x="391"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987" name="Shape 4987"/>
                        <wps:cNvSpPr/>
                        <wps:spPr>
                          <a:xfrm>
                            <a:off x="164602" y="248624"/>
                            <a:ext cx="84638" cy="134027"/>
                          </a:xfrm>
                          <a:custGeom>
                            <a:avLst/>
                            <a:gdLst/>
                            <a:ahLst/>
                            <a:cxnLst/>
                            <a:rect l="0" t="0" r="0" b="0"/>
                            <a:pathLst>
                              <a:path w="84638" h="134027">
                                <a:moveTo>
                                  <a:pt x="84638" y="0"/>
                                </a:moveTo>
                                <a:lnTo>
                                  <a:pt x="0" y="134027"/>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88" name="Shape 4988"/>
                        <wps:cNvSpPr/>
                        <wps:spPr>
                          <a:xfrm>
                            <a:off x="211616" y="102"/>
                            <a:ext cx="36198" cy="83942"/>
                          </a:xfrm>
                          <a:custGeom>
                            <a:avLst/>
                            <a:gdLst/>
                            <a:ahLst/>
                            <a:cxnLst/>
                            <a:rect l="0" t="0" r="0" b="0"/>
                            <a:pathLst>
                              <a:path w="36198" h="83942">
                                <a:moveTo>
                                  <a:pt x="36198" y="0"/>
                                </a:moveTo>
                                <a:lnTo>
                                  <a:pt x="36198" y="5204"/>
                                </a:lnTo>
                                <a:lnTo>
                                  <a:pt x="36135" y="5183"/>
                                </a:lnTo>
                                <a:cubicBezTo>
                                  <a:pt x="32184" y="5183"/>
                                  <a:pt x="28789" y="6025"/>
                                  <a:pt x="25962" y="7710"/>
                                </a:cubicBezTo>
                                <a:cubicBezTo>
                                  <a:pt x="23135" y="9406"/>
                                  <a:pt x="20787" y="11794"/>
                                  <a:pt x="18919" y="14910"/>
                                </a:cubicBezTo>
                                <a:cubicBezTo>
                                  <a:pt x="17051" y="18013"/>
                                  <a:pt x="15688" y="21775"/>
                                  <a:pt x="14843" y="26182"/>
                                </a:cubicBezTo>
                                <a:cubicBezTo>
                                  <a:pt x="13984" y="30601"/>
                                  <a:pt x="13555" y="35517"/>
                                  <a:pt x="13555" y="40928"/>
                                </a:cubicBezTo>
                                <a:cubicBezTo>
                                  <a:pt x="13555" y="53239"/>
                                  <a:pt x="15524" y="62608"/>
                                  <a:pt x="19449" y="69023"/>
                                </a:cubicBezTo>
                                <a:cubicBezTo>
                                  <a:pt x="21412" y="72231"/>
                                  <a:pt x="23826" y="74639"/>
                                  <a:pt x="26693" y="76246"/>
                                </a:cubicBezTo>
                                <a:lnTo>
                                  <a:pt x="36198" y="78548"/>
                                </a:lnTo>
                                <a:lnTo>
                                  <a:pt x="36198" y="83700"/>
                                </a:lnTo>
                                <a:lnTo>
                                  <a:pt x="35213" y="83942"/>
                                </a:lnTo>
                                <a:cubicBezTo>
                                  <a:pt x="29938" y="83942"/>
                                  <a:pt x="25154" y="83158"/>
                                  <a:pt x="20825" y="81565"/>
                                </a:cubicBezTo>
                                <a:cubicBezTo>
                                  <a:pt x="16509" y="79985"/>
                                  <a:pt x="12798" y="77515"/>
                                  <a:pt x="9706" y="74169"/>
                                </a:cubicBezTo>
                                <a:cubicBezTo>
                                  <a:pt x="6614" y="70823"/>
                                  <a:pt x="4216" y="66543"/>
                                  <a:pt x="2524" y="61327"/>
                                </a:cubicBezTo>
                                <a:cubicBezTo>
                                  <a:pt x="846" y="56112"/>
                                  <a:pt x="0" y="49870"/>
                                  <a:pt x="0" y="42613"/>
                                </a:cubicBezTo>
                                <a:cubicBezTo>
                                  <a:pt x="0" y="33670"/>
                                  <a:pt x="1489" y="25986"/>
                                  <a:pt x="4468" y="19571"/>
                                </a:cubicBezTo>
                                <a:cubicBezTo>
                                  <a:pt x="7459" y="13156"/>
                                  <a:pt x="11725" y="8263"/>
                                  <a:pt x="17279" y="4917"/>
                                </a:cubicBezTo>
                                <a:lnTo>
                                  <a:pt x="36198"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989" name="Shape 4989"/>
                        <wps:cNvSpPr/>
                        <wps:spPr>
                          <a:xfrm>
                            <a:off x="247814" y="0"/>
                            <a:ext cx="36198" cy="83802"/>
                          </a:xfrm>
                          <a:custGeom>
                            <a:avLst/>
                            <a:gdLst/>
                            <a:ahLst/>
                            <a:cxnLst/>
                            <a:rect l="0" t="0" r="0" b="0"/>
                            <a:pathLst>
                              <a:path w="36198" h="83802">
                                <a:moveTo>
                                  <a:pt x="391" y="0"/>
                                </a:moveTo>
                                <a:cubicBezTo>
                                  <a:pt x="8204" y="0"/>
                                  <a:pt x="14767" y="1569"/>
                                  <a:pt x="20106" y="4719"/>
                                </a:cubicBezTo>
                                <a:cubicBezTo>
                                  <a:pt x="25432" y="7869"/>
                                  <a:pt x="29445" y="12496"/>
                                  <a:pt x="32146" y="18623"/>
                                </a:cubicBezTo>
                                <a:cubicBezTo>
                                  <a:pt x="34847" y="24738"/>
                                  <a:pt x="36198" y="32180"/>
                                  <a:pt x="36198" y="40972"/>
                                </a:cubicBezTo>
                                <a:cubicBezTo>
                                  <a:pt x="36198" y="50352"/>
                                  <a:pt x="34658" y="58279"/>
                                  <a:pt x="31591" y="64740"/>
                                </a:cubicBezTo>
                                <a:cubicBezTo>
                                  <a:pt x="28511" y="71190"/>
                                  <a:pt x="24182" y="76025"/>
                                  <a:pt x="18591" y="79232"/>
                                </a:cubicBezTo>
                                <a:lnTo>
                                  <a:pt x="0" y="83802"/>
                                </a:lnTo>
                                <a:lnTo>
                                  <a:pt x="0" y="78649"/>
                                </a:lnTo>
                                <a:lnTo>
                                  <a:pt x="454" y="78759"/>
                                </a:lnTo>
                                <a:cubicBezTo>
                                  <a:pt x="5238" y="78759"/>
                                  <a:pt x="9302" y="77363"/>
                                  <a:pt x="12634" y="74571"/>
                                </a:cubicBezTo>
                                <a:cubicBezTo>
                                  <a:pt x="15966" y="71790"/>
                                  <a:pt x="18465" y="67706"/>
                                  <a:pt x="20131" y="62329"/>
                                </a:cubicBezTo>
                                <a:cubicBezTo>
                                  <a:pt x="21810" y="56952"/>
                                  <a:pt x="22642" y="50675"/>
                                  <a:pt x="22642" y="43499"/>
                                </a:cubicBezTo>
                                <a:cubicBezTo>
                                  <a:pt x="22642" y="34753"/>
                                  <a:pt x="21658" y="27507"/>
                                  <a:pt x="19714" y="21749"/>
                                </a:cubicBezTo>
                                <a:cubicBezTo>
                                  <a:pt x="17758" y="15992"/>
                                  <a:pt x="15095" y="11804"/>
                                  <a:pt x="11712" y="9196"/>
                                </a:cubicBezTo>
                                <a:lnTo>
                                  <a:pt x="0" y="5305"/>
                                </a:lnTo>
                                <a:lnTo>
                                  <a:pt x="0" y="102"/>
                                </a:lnTo>
                                <a:lnTo>
                                  <a:pt x="391" y="0"/>
                                </a:lnTo>
                                <a:close/>
                              </a:path>
                            </a:pathLst>
                          </a:custGeom>
                          <a:ln w="0" cap="rnd">
                            <a:miter lim="127000"/>
                          </a:ln>
                        </wps:spPr>
                        <wps:style>
                          <a:lnRef idx="0">
                            <a:srgbClr val="000000">
                              <a:alpha val="0"/>
                            </a:srgbClr>
                          </a:lnRef>
                          <a:fillRef idx="1">
                            <a:srgbClr val="0000FF"/>
                          </a:fillRef>
                          <a:effectRef idx="0">
                            <a:scrgbClr r="0" g="0" b="0"/>
                          </a:effectRef>
                          <a:fontRef idx="none"/>
                        </wps:style>
                        <wps:bodyPr/>
                      </wps:wsp>
                      <wps:wsp>
                        <wps:cNvPr id="4990" name="Shape 4990"/>
                        <wps:cNvSpPr/>
                        <wps:spPr>
                          <a:xfrm>
                            <a:off x="233463" y="109012"/>
                            <a:ext cx="0" cy="164592"/>
                          </a:xfrm>
                          <a:custGeom>
                            <a:avLst/>
                            <a:gdLst/>
                            <a:ahLst/>
                            <a:cxnLst/>
                            <a:rect l="0" t="0" r="0" b="0"/>
                            <a:pathLst>
                              <a:path h="164592">
                                <a:moveTo>
                                  <a:pt x="0" y="16459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s:wsp>
                        <wps:cNvPr id="4991" name="Shape 4991"/>
                        <wps:cNvSpPr/>
                        <wps:spPr>
                          <a:xfrm>
                            <a:off x="265016" y="109012"/>
                            <a:ext cx="0" cy="164592"/>
                          </a:xfrm>
                          <a:custGeom>
                            <a:avLst/>
                            <a:gdLst/>
                            <a:ahLst/>
                            <a:cxnLst/>
                            <a:rect l="0" t="0" r="0" b="0"/>
                            <a:pathLst>
                              <a:path h="164592">
                                <a:moveTo>
                                  <a:pt x="0" y="164592"/>
                                </a:moveTo>
                                <a:lnTo>
                                  <a:pt x="0" y="0"/>
                                </a:lnTo>
                              </a:path>
                            </a:pathLst>
                          </a:custGeom>
                          <a:ln w="11077" cap="rnd">
                            <a:miter lim="127000"/>
                          </a:ln>
                        </wps:spPr>
                        <wps:style>
                          <a:lnRef idx="1">
                            <a:srgbClr val="0000FF"/>
                          </a:lnRef>
                          <a:fillRef idx="0">
                            <a:srgbClr val="000000">
                              <a:alpha val="0"/>
                            </a:srgbClr>
                          </a:fillRef>
                          <a:effectRef idx="0">
                            <a:scrgbClr r="0" g="0" b="0"/>
                          </a:effectRef>
                          <a:fontRef idx="none"/>
                        </wps:style>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76798" style="width:202.982pt;height:37.8965pt;mso-position-horizontal-relative:char;mso-position-vertical-relative:line" coordsize="25778,4812">
                <v:shape id="Shape 4964" style="position:absolute;width:1164;height:1843;left:24613;top:2486;" coordsize="116494,184362" path="m116494,0l0,184362">
                  <v:stroke weight="0.872175pt" endcap="round" joinstyle="miter" miterlimit="10" on="true" color="#0000ff"/>
                  <v:fill on="false" color="#000000" opacity="0"/>
                </v:shape>
                <v:shape id="Shape 4965" style="position:absolute;width:1163;height:1843;left:23450;top:2486;" coordsize="116368,184362" path="m116368,184362l0,0">
                  <v:stroke weight="0.872175pt" endcap="round" joinstyle="miter" miterlimit="10" on="true" color="#0000ff"/>
                  <v:fill on="false" color="#000000" opacity="0"/>
                </v:shape>
                <v:shape id="Shape 4966" style="position:absolute;width:2328;height:0;left:21121;top:2486;" coordsize="232862,0" path="m232862,0l0,0">
                  <v:stroke weight="0.872175pt" endcap="round" joinstyle="miter" miterlimit="10" on="true" color="#0000ff"/>
                  <v:fill on="false" color="#000000" opacity="0"/>
                </v:shape>
                <v:shape id="Shape 4967" style="position:absolute;width:1965;height:0;left:21303;top:2774;" coordsize="196513,0" path="m196513,0l0,0">
                  <v:stroke weight="0.872175pt" endcap="round" joinstyle="miter" miterlimit="10" on="true" color="#0000ff"/>
                  <v:fill on="false" color="#000000" opacity="0"/>
                </v:shape>
                <v:shape id="Shape 4968" style="position:absolute;width:1164;height:1843;left:19956;top:2486;" coordsize="116494,184362" path="m116494,0l0,184362">
                  <v:stroke weight="0.872175pt" endcap="round" joinstyle="miter" miterlimit="10" on="true" color="#0000ff"/>
                  <v:fill on="false" color="#000000" opacity="0"/>
                </v:shape>
                <v:shape id="Shape 4969" style="position:absolute;width:1163;height:1843;left:18792;top:2486;" coordsize="116368,184362" path="m116368,184362l0,0">
                  <v:stroke weight="0.872175pt" endcap="round" joinstyle="miter" miterlimit="10" on="true" color="#0000ff"/>
                  <v:fill on="false" color="#000000" opacity="0"/>
                </v:shape>
                <v:shape id="Shape 4970" style="position:absolute;width:2328;height:0;left:16464;top:2486;" coordsize="232862,0" path="m232862,0l0,0">
                  <v:stroke weight="0.872175pt" endcap="round" joinstyle="miter" miterlimit="10" on="true" color="#0000ff"/>
                  <v:fill on="false" color="#000000" opacity="0"/>
                </v:shape>
                <v:shape id="Shape 4971" style="position:absolute;width:1965;height:0;left:16646;top:2774;" coordsize="196514,0" path="m196514,0l0,0">
                  <v:stroke weight="0.872175pt" endcap="round" joinstyle="miter" miterlimit="10" on="true" color="#0000ff"/>
                  <v:fill on="false" color="#000000" opacity="0"/>
                </v:shape>
                <v:shape id="Shape 4972" style="position:absolute;width:1164;height:1843;left:15299;top:2486;" coordsize="116494,184362" path="m116494,0l0,184362">
                  <v:stroke weight="0.872175pt" endcap="round" joinstyle="miter" miterlimit="10" on="true" color="#0000ff"/>
                  <v:fill on="false" color="#000000" opacity="0"/>
                </v:shape>
                <v:shape id="Shape 4973" style="position:absolute;width:1163;height:1843;left:14135;top:2486;" coordsize="116368,184362" path="m116368,184362l0,0">
                  <v:stroke weight="0.872175pt" endcap="round" joinstyle="miter" miterlimit="10" on="true" color="#0000ff"/>
                  <v:fill on="false" color="#000000" opacity="0"/>
                </v:shape>
                <v:shape id="Shape 4974" style="position:absolute;width:2328;height:0;left:11806;top:2486;" coordsize="232875,0" path="m232875,0l0,0">
                  <v:stroke weight="0.872175pt" endcap="round" joinstyle="miter" miterlimit="10" on="true" color="#0000ff"/>
                  <v:fill on="false" color="#000000" opacity="0"/>
                </v:shape>
                <v:shape id="Shape 4975" style="position:absolute;width:1964;height:0;left:11989;top:2774;" coordsize="196488,0" path="m196488,0l0,0">
                  <v:stroke weight="0.872175pt" endcap="round" joinstyle="miter" miterlimit="10" on="true" color="#0000ff"/>
                  <v:fill on="false" color="#000000" opacity="0"/>
                </v:shape>
                <v:shape id="Shape 4976" style="position:absolute;width:1164;height:1843;left:10642;top:2486;" coordsize="116431,184362" path="m116431,0l0,184362">
                  <v:stroke weight="0.872175pt" endcap="round" joinstyle="miter" miterlimit="10" on="true" color="#0000ff"/>
                  <v:fill on="false" color="#000000" opacity="0"/>
                </v:shape>
                <v:shape id="Shape 4977" style="position:absolute;width:1164;height:1843;left:9478;top:2486;" coordsize="116431,184362" path="m116431,184362l0,0">
                  <v:stroke weight="0.872175pt" endcap="round" joinstyle="miter" miterlimit="10" on="true" color="#0000ff"/>
                  <v:fill on="false" color="#000000" opacity="0"/>
                </v:shape>
                <v:shape id="Shape 4978" style="position:absolute;width:1164;height:1843;left:8313;top:2486;" coordsize="116431,184362" path="m116431,0l0,184362">
                  <v:stroke weight="0.872175pt" endcap="round" joinstyle="miter" miterlimit="10" on="true" color="#0000ff"/>
                  <v:fill on="false" color="#000000" opacity="0"/>
                </v:shape>
                <v:shape id="Shape 4979" style="position:absolute;width:1164;height:1843;left:7149;top:2486;" coordsize="116431,184362" path="m116431,184362l0,0">
                  <v:stroke weight="0.872175pt" endcap="round" joinstyle="miter" miterlimit="10" on="true" color="#0000ff"/>
                  <v:fill on="false" color="#000000" opacity="0"/>
                </v:shape>
                <v:shape id="Shape 4980" style="position:absolute;width:1164;height:1843;left:5985;top:2486;" coordsize="116431,184362" path="m116431,0l0,184362">
                  <v:stroke weight="0.872175pt" endcap="round" joinstyle="miter" miterlimit="10" on="true" color="#0000ff"/>
                  <v:fill on="false" color="#000000" opacity="0"/>
                </v:shape>
                <v:shape id="Shape 4981" style="position:absolute;width:1164;height:1843;left:4821;top:2486;" coordsize="116431,184362" path="m116431,184362l0,0">
                  <v:stroke weight="0.872175pt" endcap="round" joinstyle="miter" miterlimit="10" on="true" color="#0000ff"/>
                  <v:fill on="false" color="#000000" opacity="0"/>
                </v:shape>
                <v:shape id="Shape 4982" style="position:absolute;width:1164;height:1843;left:3656;top:2486;" coordsize="116431,184362" path="m116431,0l0,184362">
                  <v:stroke weight="0.872175pt" endcap="round" joinstyle="miter" miterlimit="10" on="true" color="#0000ff"/>
                  <v:fill on="false" color="#000000" opacity="0"/>
                </v:shape>
                <v:shape id="Shape 4983" style="position:absolute;width:1164;height:1843;left:2492;top:2486;" coordsize="116431,184362" path="m116431,184362l0,0">
                  <v:stroke weight="0.872175pt" endcap="round" joinstyle="miter" miterlimit="10" on="true" color="#0000ff"/>
                  <v:fill on="false" color="#000000" opacity="0"/>
                </v:shape>
                <v:shape id="Shape 4984" style="position:absolute;width:765;height:821;left:0;top:3981;" coordsize="76544,82129" path="m0,0l27709,0l27709,2948c25778,3390,24386,3831,23530,4271c22674,4713,21994,5265,21489,5926c20984,6588,20612,7582,20371,8905c20128,10228,20008,12274,20008,15042l20008,36340l56601,36340l56601,15042c56601,11552,56415,9166,56042,7882c55669,6599,55044,5616,54167,4934c53290,4252,51555,3590,48967,2948l48967,0l76544,0l76544,2948c74087,3510,72375,4141,71410,4844c70444,5545,69787,6599,69436,8002c69085,9406,68910,11753,68910,15042l68910,67086c68910,69413,68975,71158,69106,72321c69238,73484,69457,74418,69765,75119c70072,75821,70444,76393,70884,76833c71323,77274,71948,77676,72759,78037c73571,78398,74833,78779,76544,79180l76544,82129l48967,82129l48967,79180c51380,78618,53070,77997,54034,77315c55000,76633,55669,75590,56042,74186c56415,72783,56601,70416,56601,67086l56601,41877l20008,41877l20008,67086c20008,69773,20107,71739,20304,72983c20502,74226,20831,75209,21292,75931c21753,76654,22432,77255,23332,77736c24231,78217,25691,78698,27709,79180l27709,82128l0,82128l0,79180c2721,78538,4541,77826,5462,77045c6384,76262,6987,75149,7272,73704c7558,72261,7700,70055,7700,67086l7700,15042c7700,12274,7590,10258,7372,8995c7152,7732,6790,6749,6285,6047c5780,5344,5112,4784,4279,4361c3444,3940,2018,3469,0,2948l0,0x">
                  <v:stroke weight="0pt" endcap="round" joinstyle="miter" miterlimit="10" on="false" color="#000000" opacity="0"/>
                  <v:fill on="true" color="#0000ff"/>
                </v:shape>
                <v:shape id="Shape 4985" style="position:absolute;width:361;height:839;left:951;top:3973;" coordsize="36198,83951" path="m36198,0l36198,5213l36135,5192c32184,5192,28789,6034,25962,7720c23135,9404,20787,11801,18919,14909c17051,18018,15701,21778,14843,26191c13984,30604,13555,35516,13555,40933c13555,53246,15524,62613,19449,69030c21412,72239,23826,74646,26692,76250l36198,78547l36198,83709l35213,83951c29938,83951,25154,83160,20825,81574c16509,79990,12798,77523,9706,74174c6614,70826,4215,66543,2537,61328c846,56114,0,49877,0,42617c0,33672,1489,25991,4468,19572c7459,13154,11725,8271,17279,4922l36198,0x">
                  <v:stroke weight="0pt" endcap="round" joinstyle="miter" miterlimit="10" on="false" color="#000000" opacity="0"/>
                  <v:fill on="true" color="#0000ff"/>
                </v:shape>
                <v:shape id="Shape 4986" style="position:absolute;width:361;height:838;left:1313;top:3972;" coordsize="36198,83811" path="m391,0c8204,0,14780,1574,20106,4723c25432,7871,29445,12504,32146,18621c34847,24738,36198,32189,36198,40973c36198,50359,34658,58282,31591,64739c28524,71197,24182,76031,18591,79239l0,83811l0,78648l454,78758c5238,78758,9302,77364,12634,74577c15966,71789,18465,67708,20144,62332c21810,56958,22643,50680,22643,43500c22643,34756,21658,27506,19714,21751c17758,15994,15095,11813,11713,9205l0,5315l0,102l391,0x">
                  <v:stroke weight="0pt" endcap="round" joinstyle="miter" miterlimit="10" on="false" color="#000000" opacity="0"/>
                  <v:fill on="true" color="#0000ff"/>
                </v:shape>
                <v:shape id="Shape 4987" style="position:absolute;width:846;height:1340;left:1646;top:2486;" coordsize="84638,134027" path="m84638,0l0,134027">
                  <v:stroke weight="0.872175pt" endcap="round" joinstyle="miter" miterlimit="10" on="true" color="#0000ff"/>
                  <v:fill on="false" color="#000000" opacity="0"/>
                </v:shape>
                <v:shape id="Shape 4988" style="position:absolute;width:361;height:839;left:2116;top:1;" coordsize="36198,83942" path="m36198,0l36198,5204l36135,5183c32184,5183,28789,6025,25962,7710c23135,9406,20787,11794,18919,14910c17051,18013,15688,21775,14843,26182c13984,30601,13555,35517,13555,40928c13555,53239,15524,62608,19449,69023c21412,72231,23826,74639,26693,76246l36198,78548l36198,83700l35213,83942c29938,83942,25154,83158,20825,81565c16509,79985,12798,77515,9706,74169c6614,70823,4216,66543,2524,61327c846,56112,0,49870,0,42613c0,33670,1489,25986,4468,19571c7459,13156,11725,8263,17279,4917l36198,0x">
                  <v:stroke weight="0pt" endcap="round" joinstyle="miter" miterlimit="10" on="false" color="#000000" opacity="0"/>
                  <v:fill on="true" color="#0000ff"/>
                </v:shape>
                <v:shape id="Shape 4989" style="position:absolute;width:361;height:838;left:2478;top:0;" coordsize="36198,83802" path="m391,0c8204,0,14767,1569,20106,4719c25432,7869,29445,12496,32146,18623c34847,24738,36198,32180,36198,40972c36198,50352,34658,58279,31591,64740c28511,71190,24182,76025,18591,79232l0,83802l0,78649l454,78759c5238,78759,9302,77363,12634,74571c15966,71790,18465,67706,20131,62329c21810,56952,22642,50675,22642,43499c22642,34753,21658,27507,19714,21749c17758,15992,15095,11804,11712,9196l0,5305l0,102l391,0x">
                  <v:stroke weight="0pt" endcap="round" joinstyle="miter" miterlimit="10" on="false" color="#000000" opacity="0"/>
                  <v:fill on="true" color="#0000ff"/>
                </v:shape>
                <v:shape id="Shape 4990" style="position:absolute;width:0;height:1645;left:2334;top:1090;" coordsize="0,164592" path="m0,164592l0,0">
                  <v:stroke weight="0.872175pt" endcap="round" joinstyle="miter" miterlimit="10" on="true" color="#0000ff"/>
                  <v:fill on="false" color="#000000" opacity="0"/>
                </v:shape>
                <v:shape id="Shape 4991" style="position:absolute;width:0;height:1645;left:2650;top:1090;" coordsize="0,164592" path="m0,164592l0,0">
                  <v:stroke weight="0.872175pt" endcap="round" joinstyle="miter" miterlimit="10" on="true" color="#0000ff"/>
                  <v:fill on="false" color="#000000" opacity="0"/>
                </v:shape>
              </v:group>
            </w:pict>
          </mc:Fallback>
        </mc:AlternateContent>
      </w:r>
      <w:r>
        <w:t xml:space="preserve"> </w:t>
      </w:r>
    </w:p>
    <w:p w:rsidR="004A48DE" w:rsidRDefault="00EA723A" w:rsidP="00724C93">
      <w:pPr>
        <w:spacing w:after="0"/>
        <w:ind w:left="-5"/>
      </w:pPr>
      <w:r>
        <w:t xml:space="preserve">Hãy cho biết những phát biểu sau là đúng hay sai? </w:t>
      </w:r>
    </w:p>
    <w:p w:rsidR="004A48DE" w:rsidRDefault="00701149" w:rsidP="00724C93">
      <w:pPr>
        <w:spacing w:after="0"/>
        <w:ind w:left="254" w:hanging="254"/>
      </w:pPr>
      <w:r>
        <w:rPr>
          <w:b/>
          <w:bCs/>
          <w:szCs w:val="24"/>
          <w:u w:color="000000"/>
        </w:rPr>
        <w:t>a.</w:t>
      </w:r>
      <w:r>
        <w:rPr>
          <w:b/>
          <w:bCs/>
          <w:szCs w:val="24"/>
          <w:u w:color="000000"/>
        </w:rPr>
        <w:tab/>
      </w:r>
      <w:r w:rsidR="00EA723A">
        <w:t xml:space="preserve">Một phân tử ALA chứa ba liên kết đôi C=C ở dạng </w:t>
      </w:r>
      <w:r w:rsidR="00EA723A">
        <w:rPr>
          <w:i/>
        </w:rPr>
        <w:t>cis</w:t>
      </w:r>
      <w:r w:rsidR="00EA723A">
        <w:t xml:space="preserve">- </w:t>
      </w:r>
    </w:p>
    <w:p w:rsidR="004A48DE" w:rsidRDefault="00701149" w:rsidP="00724C93">
      <w:pPr>
        <w:spacing w:after="0"/>
        <w:ind w:left="254" w:hanging="254"/>
      </w:pPr>
      <w:r>
        <w:rPr>
          <w:b/>
          <w:bCs/>
          <w:szCs w:val="24"/>
          <w:u w:color="000000"/>
        </w:rPr>
        <w:lastRenderedPageBreak/>
        <w:t>b.</w:t>
      </w:r>
      <w:r>
        <w:rPr>
          <w:b/>
          <w:bCs/>
          <w:szCs w:val="24"/>
          <w:u w:color="000000"/>
        </w:rPr>
        <w:tab/>
      </w:r>
      <w:r w:rsidR="00EA723A">
        <w:t xml:space="preserve">ALA thuộc loại acid béo omega-3 </w:t>
      </w:r>
    </w:p>
    <w:p w:rsidR="004A48DE" w:rsidRDefault="00701149" w:rsidP="00724C93">
      <w:pPr>
        <w:spacing w:after="0"/>
        <w:ind w:left="254" w:hanging="254"/>
      </w:pPr>
      <w:r>
        <w:rPr>
          <w:b/>
          <w:bCs/>
          <w:szCs w:val="24"/>
          <w:u w:color="000000"/>
        </w:rPr>
        <w:t>c.</w:t>
      </w:r>
      <w:r>
        <w:rPr>
          <w:b/>
          <w:bCs/>
          <w:szCs w:val="24"/>
          <w:u w:color="000000"/>
        </w:rPr>
        <w:tab/>
      </w:r>
      <w:r w:rsidR="00EA723A">
        <w:t>Cho a mol ALA cộng tối đa 4a mol H</w:t>
      </w:r>
      <w:r w:rsidR="00EA723A">
        <w:rPr>
          <w:vertAlign w:val="subscript"/>
        </w:rPr>
        <w:t>2</w:t>
      </w:r>
      <w:r w:rsidR="00EA723A">
        <w:t xml:space="preserve"> (Ni, t</w:t>
      </w:r>
      <w:r w:rsidR="00EA723A">
        <w:rPr>
          <w:vertAlign w:val="superscript"/>
        </w:rPr>
        <w:t>o</w:t>
      </w:r>
      <w:r w:rsidR="00EA723A">
        <w:t xml:space="preserve">, p). </w:t>
      </w:r>
    </w:p>
    <w:p w:rsidR="004A48DE" w:rsidRDefault="00701149" w:rsidP="00724C93">
      <w:pPr>
        <w:spacing w:after="0"/>
        <w:ind w:left="254" w:hanging="254"/>
      </w:pPr>
      <w:r>
        <w:rPr>
          <w:b/>
          <w:bCs/>
          <w:szCs w:val="24"/>
          <w:u w:color="000000"/>
        </w:rPr>
        <w:t>d.</w:t>
      </w:r>
      <w:r>
        <w:rPr>
          <w:b/>
          <w:bCs/>
          <w:szCs w:val="24"/>
          <w:u w:color="000000"/>
        </w:rPr>
        <w:tab/>
      </w:r>
      <w:r w:rsidR="00EA723A">
        <w:t xml:space="preserve">Phân tử khối của ALA bằng 280 amu. </w:t>
      </w:r>
    </w:p>
    <w:p w:rsidR="004A48DE" w:rsidRDefault="00EA723A" w:rsidP="00724C93">
      <w:pPr>
        <w:spacing w:after="0"/>
        <w:ind w:left="-5"/>
      </w:pPr>
      <w:r>
        <w:rPr>
          <w:b/>
        </w:rPr>
        <w:t xml:space="preserve">Câu 10. </w:t>
      </w:r>
      <w:r>
        <w:t xml:space="preserve">Xét các phát biểu về glucose và fructose. </w:t>
      </w:r>
    </w:p>
    <w:p w:rsidR="004A48DE" w:rsidRDefault="00701149" w:rsidP="00724C93">
      <w:pPr>
        <w:spacing w:after="0"/>
        <w:ind w:left="254" w:hanging="254"/>
      </w:pPr>
      <w:r>
        <w:rPr>
          <w:b/>
          <w:bCs/>
          <w:szCs w:val="24"/>
          <w:u w:color="000000"/>
        </w:rPr>
        <w:t>a.</w:t>
      </w:r>
      <w:r>
        <w:rPr>
          <w:b/>
          <w:bCs/>
          <w:szCs w:val="24"/>
          <w:u w:color="000000"/>
        </w:rPr>
        <w:tab/>
      </w:r>
      <w:r w:rsidR="00EA723A">
        <w:t xml:space="preserve">Glucose và fructose là đồng phân cấu tạo của nhau. </w:t>
      </w:r>
    </w:p>
    <w:p w:rsidR="004A48DE" w:rsidRDefault="00701149" w:rsidP="00724C93">
      <w:pPr>
        <w:spacing w:after="0"/>
        <w:ind w:left="254" w:hanging="254"/>
      </w:pPr>
      <w:r>
        <w:rPr>
          <w:b/>
          <w:bCs/>
          <w:szCs w:val="24"/>
          <w:u w:color="000000"/>
        </w:rPr>
        <w:t>b.</w:t>
      </w:r>
      <w:r>
        <w:rPr>
          <w:b/>
          <w:bCs/>
          <w:szCs w:val="24"/>
          <w:u w:color="000000"/>
        </w:rPr>
        <w:tab/>
      </w:r>
      <w:r w:rsidR="00EA723A">
        <w:t xml:space="preserve">Glucose và fructose là carbohydrate thuộc nhóm monosaccharide. </w:t>
      </w:r>
    </w:p>
    <w:p w:rsidR="004A48DE" w:rsidRDefault="00701149" w:rsidP="00724C93">
      <w:pPr>
        <w:spacing w:after="0"/>
        <w:ind w:left="254" w:hanging="254"/>
      </w:pPr>
      <w:r>
        <w:rPr>
          <w:b/>
          <w:bCs/>
          <w:szCs w:val="24"/>
          <w:u w:color="000000"/>
        </w:rPr>
        <w:t>c.</w:t>
      </w:r>
      <w:r>
        <w:rPr>
          <w:b/>
          <w:bCs/>
          <w:szCs w:val="24"/>
          <w:u w:color="000000"/>
        </w:rPr>
        <w:tab/>
      </w:r>
      <w:r w:rsidR="00EA723A">
        <w:t xml:space="preserve">Có thể phân biệt glucose và fructose bằng thuốc thử Tollens. </w:t>
      </w:r>
    </w:p>
    <w:p w:rsidR="004A48DE" w:rsidRDefault="00701149" w:rsidP="00724C93">
      <w:pPr>
        <w:spacing w:after="0"/>
        <w:ind w:left="254" w:hanging="254"/>
      </w:pPr>
      <w:r>
        <w:rPr>
          <w:b/>
          <w:bCs/>
          <w:szCs w:val="24"/>
          <w:u w:color="000000"/>
        </w:rPr>
        <w:t>d.</w:t>
      </w:r>
      <w:r>
        <w:rPr>
          <w:b/>
          <w:bCs/>
          <w:szCs w:val="24"/>
          <w:u w:color="000000"/>
        </w:rPr>
        <w:tab/>
      </w:r>
      <w:r w:rsidR="00EA723A">
        <w:t xml:space="preserve">Glucose và fructose đều thuộc loại hợp chất polyhydroxy carbonyl. </w:t>
      </w:r>
    </w:p>
    <w:p w:rsidR="004A48DE" w:rsidRDefault="00EA723A" w:rsidP="00724C93">
      <w:pPr>
        <w:spacing w:after="0" w:line="259" w:lineRule="auto"/>
        <w:ind w:left="0" w:firstLine="0"/>
        <w:jc w:val="left"/>
      </w:pPr>
      <w:r>
        <w:rPr>
          <w:b/>
        </w:rPr>
        <w:t xml:space="preserve"> </w:t>
      </w:r>
    </w:p>
    <w:p w:rsidR="004A48DE" w:rsidRDefault="00EA723A" w:rsidP="00724C93">
      <w:pPr>
        <w:spacing w:after="0" w:line="267" w:lineRule="auto"/>
        <w:ind w:left="-5"/>
        <w:jc w:val="left"/>
      </w:pPr>
      <w:r>
        <w:rPr>
          <w:b/>
        </w:rPr>
        <w:t xml:space="preserve">Phần 3. MỘT SỐ CÂU HỎI TRẢ LỜI NGẮN </w:t>
      </w:r>
    </w:p>
    <w:p w:rsidR="004A48DE" w:rsidRDefault="00EA723A" w:rsidP="00724C93">
      <w:pPr>
        <w:spacing w:after="0"/>
        <w:ind w:left="-5"/>
      </w:pPr>
      <w:r>
        <w:rPr>
          <w:b/>
        </w:rPr>
        <w:t xml:space="preserve">Câu 1: </w:t>
      </w:r>
      <w:r>
        <w:t xml:space="preserve">Số liên kết π có trong phân tử methyl acrylate là bao nhiêu?  </w:t>
      </w:r>
    </w:p>
    <w:p w:rsidR="004A48DE" w:rsidRDefault="00EA723A" w:rsidP="00724C93">
      <w:pPr>
        <w:spacing w:after="0"/>
        <w:ind w:left="-5"/>
      </w:pPr>
      <w:r>
        <w:rPr>
          <w:b/>
        </w:rPr>
        <w:t xml:space="preserve">Câu 2: </w:t>
      </w:r>
      <w:r>
        <w:t xml:space="preserve">Ester X no, đơn chức, mạch hở có 48,648% carbon về khối lượng. Số đồng phân cấu tạo ứng với công thức phân tử của X là?  </w:t>
      </w:r>
    </w:p>
    <w:p w:rsidR="004A48DE" w:rsidRDefault="00EA723A" w:rsidP="00724C93">
      <w:pPr>
        <w:spacing w:after="0"/>
        <w:ind w:left="-5"/>
      </w:pPr>
      <w:r>
        <w:rPr>
          <w:b/>
        </w:rPr>
        <w:t>Câu 3:</w:t>
      </w:r>
      <w:r>
        <w:t xml:space="preserve"> Có bao nhiêu chất thuộc loại acid béo trong các chất sau:  </w:t>
      </w:r>
    </w:p>
    <w:p w:rsidR="004A48DE" w:rsidRDefault="00EA723A" w:rsidP="00724C93">
      <w:pPr>
        <w:spacing w:after="0"/>
        <w:ind w:left="-5"/>
      </w:pPr>
      <w:r>
        <w:t>CH</w:t>
      </w:r>
      <w:r>
        <w:rPr>
          <w:vertAlign w:val="subscript"/>
        </w:rPr>
        <w:t>3</w:t>
      </w:r>
      <w:r>
        <w:t>COOH (1), C</w:t>
      </w:r>
      <w:r>
        <w:rPr>
          <w:vertAlign w:val="subscript"/>
        </w:rPr>
        <w:t>17</w:t>
      </w:r>
      <w:r>
        <w:t>H</w:t>
      </w:r>
      <w:r>
        <w:rPr>
          <w:vertAlign w:val="subscript"/>
        </w:rPr>
        <w:t>35</w:t>
      </w:r>
      <w:r>
        <w:t>COOH (2), C</w:t>
      </w:r>
      <w:r>
        <w:rPr>
          <w:vertAlign w:val="subscript"/>
        </w:rPr>
        <w:t>15</w:t>
      </w:r>
      <w:r>
        <w:t>H</w:t>
      </w:r>
      <w:r>
        <w:rPr>
          <w:vertAlign w:val="subscript"/>
        </w:rPr>
        <w:t>31</w:t>
      </w:r>
      <w:r>
        <w:t>COOH (3), HCOOH</w:t>
      </w:r>
      <w:r>
        <w:rPr>
          <w:vertAlign w:val="subscript"/>
        </w:rPr>
        <w:t xml:space="preserve"> </w:t>
      </w:r>
      <w:r>
        <w:t>(4), CH</w:t>
      </w:r>
      <w:r>
        <w:rPr>
          <w:vertAlign w:val="subscript"/>
        </w:rPr>
        <w:t>2</w:t>
      </w:r>
      <w:r>
        <w:t>=CHCOOH(5), C</w:t>
      </w:r>
      <w:r>
        <w:rPr>
          <w:vertAlign w:val="subscript"/>
        </w:rPr>
        <w:t>17</w:t>
      </w:r>
      <w:r>
        <w:t>H</w:t>
      </w:r>
      <w:r>
        <w:rPr>
          <w:vertAlign w:val="subscript"/>
        </w:rPr>
        <w:t>33</w:t>
      </w:r>
      <w:r>
        <w:t>COOH</w:t>
      </w:r>
      <w:r>
        <w:rPr>
          <w:vertAlign w:val="subscript"/>
        </w:rPr>
        <w:t xml:space="preserve"> </w:t>
      </w:r>
      <w:r>
        <w:t xml:space="preserve">(6), </w:t>
      </w:r>
    </w:p>
    <w:p w:rsidR="004A48DE" w:rsidRDefault="00EA723A" w:rsidP="00724C93">
      <w:pPr>
        <w:spacing w:after="0"/>
        <w:ind w:left="-5"/>
      </w:pPr>
      <w:r>
        <w:t>(C</w:t>
      </w:r>
      <w:r>
        <w:rPr>
          <w:vertAlign w:val="subscript"/>
        </w:rPr>
        <w:t>17</w:t>
      </w:r>
      <w:r>
        <w:t>H</w:t>
      </w:r>
      <w:r>
        <w:rPr>
          <w:vertAlign w:val="subscript"/>
        </w:rPr>
        <w:t>33</w:t>
      </w:r>
      <w:r>
        <w:t>COO)</w:t>
      </w:r>
      <w:r>
        <w:rPr>
          <w:vertAlign w:val="subscript"/>
        </w:rPr>
        <w:t>3</w:t>
      </w:r>
      <w:r>
        <w:t>C</w:t>
      </w:r>
      <w:r>
        <w:rPr>
          <w:vertAlign w:val="subscript"/>
        </w:rPr>
        <w:t>3</w:t>
      </w:r>
      <w:r>
        <w:t>H</w:t>
      </w:r>
      <w:r>
        <w:rPr>
          <w:vertAlign w:val="subscript"/>
        </w:rPr>
        <w:t xml:space="preserve">5 </w:t>
      </w:r>
      <w:r>
        <w:t>(7), C</w:t>
      </w:r>
      <w:r>
        <w:rPr>
          <w:vertAlign w:val="subscript"/>
        </w:rPr>
        <w:t>17</w:t>
      </w:r>
      <w:r>
        <w:t>H</w:t>
      </w:r>
      <w:r>
        <w:rPr>
          <w:vertAlign w:val="subscript"/>
        </w:rPr>
        <w:t>31</w:t>
      </w:r>
      <w:r>
        <w:t xml:space="preserve">COOH (8)?  </w:t>
      </w:r>
    </w:p>
    <w:p w:rsidR="004A48DE" w:rsidRDefault="00EA723A" w:rsidP="00724C93">
      <w:pPr>
        <w:spacing w:after="0"/>
        <w:ind w:left="-5"/>
      </w:pPr>
      <w:r>
        <w:rPr>
          <w:b/>
        </w:rPr>
        <w:t xml:space="preserve">Câu 4. </w:t>
      </w:r>
      <w:r>
        <w:t>Cho các ester sau: HCOOCH</w:t>
      </w:r>
      <w:r>
        <w:rPr>
          <w:vertAlign w:val="subscript"/>
        </w:rPr>
        <w:t>3</w:t>
      </w:r>
      <w:r>
        <w:t>, CH</w:t>
      </w:r>
      <w:r>
        <w:rPr>
          <w:vertAlign w:val="subscript"/>
        </w:rPr>
        <w:t>2</w:t>
      </w:r>
      <w:r>
        <w:t>=CHCOOCH</w:t>
      </w:r>
      <w:r>
        <w:rPr>
          <w:vertAlign w:val="subscript"/>
        </w:rPr>
        <w:t>3</w:t>
      </w:r>
      <w:r>
        <w:t>, CH</w:t>
      </w:r>
      <w:r>
        <w:rPr>
          <w:vertAlign w:val="subscript"/>
        </w:rPr>
        <w:t>3</w:t>
      </w:r>
      <w:r>
        <w:t>COOCH=CH</w:t>
      </w:r>
      <w:r>
        <w:rPr>
          <w:vertAlign w:val="subscript"/>
        </w:rPr>
        <w:t>2</w:t>
      </w:r>
      <w:r>
        <w:t>, CH</w:t>
      </w:r>
      <w:r>
        <w:rPr>
          <w:vertAlign w:val="subscript"/>
        </w:rPr>
        <w:t>3</w:t>
      </w:r>
      <w:r>
        <w:t>COOC</w:t>
      </w:r>
      <w:r>
        <w:rPr>
          <w:vertAlign w:val="subscript"/>
        </w:rPr>
        <w:t>6</w:t>
      </w:r>
      <w:r>
        <w:t>H</w:t>
      </w:r>
      <w:r>
        <w:rPr>
          <w:vertAlign w:val="subscript"/>
        </w:rPr>
        <w:t>5</w:t>
      </w:r>
      <w:r>
        <w:t xml:space="preserve">, </w:t>
      </w:r>
    </w:p>
    <w:p w:rsidR="004A48DE" w:rsidRDefault="00EA723A" w:rsidP="00724C93">
      <w:pPr>
        <w:spacing w:after="0"/>
        <w:ind w:left="-5"/>
      </w:pPr>
      <w:r>
        <w:t>CH</w:t>
      </w:r>
      <w:r>
        <w:rPr>
          <w:vertAlign w:val="subscript"/>
        </w:rPr>
        <w:t>3</w:t>
      </w:r>
      <w:r>
        <w:t>COOCH</w:t>
      </w:r>
      <w:r>
        <w:rPr>
          <w:vertAlign w:val="subscript"/>
        </w:rPr>
        <w:t>2</w:t>
      </w:r>
      <w:r>
        <w:t>C</w:t>
      </w:r>
      <w:r>
        <w:rPr>
          <w:vertAlign w:val="subscript"/>
        </w:rPr>
        <w:t>6</w:t>
      </w:r>
      <w:r>
        <w:t>H</w:t>
      </w:r>
      <w:r>
        <w:rPr>
          <w:vertAlign w:val="subscript"/>
        </w:rPr>
        <w:t>5</w:t>
      </w:r>
      <w:r>
        <w:t>.  Có bao nhiêu ester bị thủy phân trong môi trường acid tạo ra alcohol?</w:t>
      </w:r>
      <w:r>
        <w:rPr>
          <w:b/>
        </w:rPr>
        <w:t xml:space="preserve">  </w:t>
      </w:r>
    </w:p>
    <w:p w:rsidR="004A48DE" w:rsidRDefault="00EA723A" w:rsidP="00724C93">
      <w:pPr>
        <w:spacing w:after="0"/>
        <w:ind w:left="-5"/>
      </w:pPr>
      <w:r>
        <w:rPr>
          <w:b/>
        </w:rPr>
        <w:t>Câu 5:</w:t>
      </w:r>
      <w:r>
        <w:t xml:space="preserve"> Các ester đồng phân ứng với công thức phân từ C</w:t>
      </w:r>
      <w:r>
        <w:rPr>
          <w:vertAlign w:val="subscript"/>
        </w:rPr>
        <w:t>8</w:t>
      </w:r>
      <w:r>
        <w:t>H</w:t>
      </w:r>
      <w:r>
        <w:rPr>
          <w:vertAlign w:val="subscript"/>
        </w:rPr>
        <w:t>8</w:t>
      </w:r>
      <w:r>
        <w:t>O</w:t>
      </w:r>
      <w:r>
        <w:rPr>
          <w:vertAlign w:val="subscript"/>
        </w:rPr>
        <w:t>2</w:t>
      </w:r>
      <w:r>
        <w:t xml:space="preserve"> (đều là dẫn xuất của benzene) tác dụng với NaOH tạo ra muối và alcohol là?  </w:t>
      </w:r>
    </w:p>
    <w:p w:rsidR="004A48DE" w:rsidRDefault="00EA723A" w:rsidP="00724C93">
      <w:pPr>
        <w:spacing w:after="0"/>
        <w:ind w:left="-5"/>
      </w:pPr>
      <w:r>
        <w:rPr>
          <w:b/>
        </w:rPr>
        <w:t>Câu 6:</w:t>
      </w:r>
      <w:r>
        <w:t xml:space="preserve"> Đun nóng hoàn toàn 12,9 gam ester CH</w:t>
      </w:r>
      <w:r>
        <w:rPr>
          <w:vertAlign w:val="subscript"/>
        </w:rPr>
        <w:t>2</w:t>
      </w:r>
      <w:r>
        <w:t>=CHCOOCH</w:t>
      </w:r>
      <w:r>
        <w:rPr>
          <w:vertAlign w:val="subscript"/>
        </w:rPr>
        <w:t>3</w:t>
      </w:r>
      <w:r>
        <w:t xml:space="preserve"> với 100 mL dung dịch KOH 1M, cô cạn dung dịch sau phản ứng thu được bao nhiêu gam rắn khan?  </w:t>
      </w:r>
    </w:p>
    <w:p w:rsidR="00724C93" w:rsidRDefault="00EA723A" w:rsidP="00724C93">
      <w:pPr>
        <w:spacing w:after="0" w:line="308" w:lineRule="auto"/>
        <w:ind w:left="-5"/>
      </w:pPr>
      <w:r>
        <w:rPr>
          <w:b/>
        </w:rPr>
        <w:t xml:space="preserve">Câu 7. </w:t>
      </w:r>
      <w:r>
        <w:t>Thủy phân một triglyceride X bằng dung dịch NaOH, thu</w:t>
      </w:r>
      <w:r>
        <w:rPr>
          <w:b/>
        </w:rPr>
        <w:t xml:space="preserve"> </w:t>
      </w:r>
      <w:r>
        <w:t>được hỗn hợp muối gồm sodium oleate,</w:t>
      </w:r>
      <w:r>
        <w:rPr>
          <w:b/>
        </w:rPr>
        <w:t xml:space="preserve"> </w:t>
      </w:r>
      <w:r>
        <w:t xml:space="preserve">sodium stearate (có tỉ lệ mol tương ứng là 1: 2) và glycerol. Có bao nhiêu triglyceride X thỏa mãn tính chất trên? </w:t>
      </w:r>
    </w:p>
    <w:p w:rsidR="004A48DE" w:rsidRDefault="00EA723A" w:rsidP="00724C93">
      <w:pPr>
        <w:spacing w:after="0" w:line="308" w:lineRule="auto"/>
        <w:ind w:left="-5"/>
      </w:pPr>
      <w:r>
        <w:rPr>
          <w:b/>
        </w:rPr>
        <w:t xml:space="preserve">Câu 8. </w:t>
      </w:r>
      <w:r>
        <w:t>Tại một cơ sở sản xuất xà phòng, người ta đun nóng 51,6 kg dầu thực vật (giả thiết chỉ chứa chất béo) với 36 lít dung dịch NaOH 6 M (dùng dư 20% so với lượng cần thiết). Toàn bộ lượng muối tạo thành sản xuất được tối đa k bánh xà phòng thơm, mỗi bánh nặng 90 gam và có chứa 80% khối lượng muối của acid béo. Tính giá trị của k.</w:t>
      </w:r>
      <w:r>
        <w:rPr>
          <w:b/>
        </w:rPr>
        <w:t xml:space="preserve">  </w:t>
      </w:r>
    </w:p>
    <w:p w:rsidR="004A48DE" w:rsidRDefault="00EA723A" w:rsidP="00724C93">
      <w:pPr>
        <w:spacing w:after="0"/>
        <w:ind w:left="154"/>
      </w:pPr>
      <w:r>
        <w:rPr>
          <w:b/>
        </w:rPr>
        <w:t xml:space="preserve">Câu 9: </w:t>
      </w:r>
      <w: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w:t>
      </w:r>
    </w:p>
    <w:p w:rsidR="004A48DE" w:rsidRDefault="00EA723A" w:rsidP="00724C93">
      <w:pPr>
        <w:spacing w:after="0"/>
        <w:ind w:left="154"/>
      </w:pPr>
      <w:r>
        <w:t xml:space="preserve">Methyl salicylate: 2,16g, Eucalyptol: 0,72ml, tinh dầu Đinh hương: 0,24ml, Long não: 0,36g. Methyl salicylate điều chế theo phản ứng sau: </w:t>
      </w:r>
    </w:p>
    <w:p w:rsidR="004A48DE" w:rsidRDefault="00EA723A" w:rsidP="00724C93">
      <w:pPr>
        <w:tabs>
          <w:tab w:val="center" w:pos="1136"/>
          <w:tab w:val="center" w:pos="1584"/>
          <w:tab w:val="center" w:pos="5488"/>
        </w:tabs>
        <w:spacing w:after="0"/>
        <w:ind w:left="0" w:firstLine="0"/>
        <w:jc w:val="left"/>
      </w:pPr>
      <w:r>
        <w:t xml:space="preserve"> </w:t>
      </w:r>
      <w:r>
        <w:tab/>
        <w:t xml:space="preserve"> </w:t>
      </w:r>
      <w:r>
        <w:tab/>
        <w:t xml:space="preserve"> </w:t>
      </w:r>
      <w:r>
        <w:tab/>
        <w:t>HO-C</w:t>
      </w:r>
      <w:r>
        <w:rPr>
          <w:vertAlign w:val="subscript"/>
        </w:rPr>
        <w:t>6</w:t>
      </w:r>
      <w:r>
        <w:t>H</w:t>
      </w:r>
      <w:r>
        <w:rPr>
          <w:vertAlign w:val="subscript"/>
        </w:rPr>
        <w:t>4</w:t>
      </w:r>
      <w:r>
        <w:t>-COOH + CH</w:t>
      </w:r>
      <w:r>
        <w:rPr>
          <w:vertAlign w:val="subscript"/>
        </w:rPr>
        <w:t>3</w:t>
      </w:r>
      <w:r>
        <w:t>OH</w:t>
      </w:r>
      <w:r w:rsidR="00701149">
        <w:t xml:space="preserve"> </w:t>
      </w:r>
      <w:r w:rsidR="00701149" w:rsidRPr="00701149">
        <w:rPr>
          <w:position w:val="-8"/>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0.25pt" o:ole="">
            <v:imagedata r:id="rId30" o:title=""/>
          </v:shape>
          <o:OLEObject Type="Embed" ProgID="Equation.DSMT4" ShapeID="_x0000_i1025" DrawAspect="Content" ObjectID="_1790112115" r:id="rId31"/>
        </w:object>
      </w:r>
      <w:r>
        <w:t xml:space="preserve">  HO-C</w:t>
      </w:r>
      <w:r>
        <w:rPr>
          <w:vertAlign w:val="subscript"/>
        </w:rPr>
        <w:t>6</w:t>
      </w:r>
      <w:r>
        <w:t>H</w:t>
      </w:r>
      <w:r>
        <w:rPr>
          <w:vertAlign w:val="subscript"/>
        </w:rPr>
        <w:t>4</w:t>
      </w:r>
      <w:r>
        <w:t>-COOCH</w:t>
      </w:r>
      <w:r>
        <w:rPr>
          <w:vertAlign w:val="subscript"/>
        </w:rPr>
        <w:t>3</w:t>
      </w:r>
      <w:r>
        <w:t xml:space="preserve"> + H</w:t>
      </w:r>
      <w:r>
        <w:rPr>
          <w:vertAlign w:val="subscript"/>
        </w:rPr>
        <w:t>2</w:t>
      </w:r>
      <w:r>
        <w:t xml:space="preserve">O </w:t>
      </w:r>
    </w:p>
    <w:p w:rsidR="004A48DE" w:rsidRDefault="00EA723A" w:rsidP="00724C93">
      <w:pPr>
        <w:spacing w:after="0"/>
        <w:ind w:left="154"/>
      </w:pPr>
      <w:r>
        <w:t>Để sản xuất một triệu hộp 12 chai dầu trên cần tối thiểu m tấn salicylic acid, với hiệu suất cả quá trình là 80%. Giá trị của m</w:t>
      </w:r>
      <w:r>
        <w:rPr>
          <w:b/>
        </w:rPr>
        <w:t xml:space="preserve"> </w:t>
      </w:r>
      <w:r>
        <w:t xml:space="preserve">là bao nhiêu </w:t>
      </w:r>
      <w:r>
        <w:rPr>
          <w:i/>
        </w:rPr>
        <w:t>(Kết quả làm tròn đến hàng phần mười)</w:t>
      </w:r>
      <w:r>
        <w:t xml:space="preserve">? </w:t>
      </w:r>
      <w:r>
        <w:rPr>
          <w:b/>
        </w:rPr>
        <w:t xml:space="preserve"> </w:t>
      </w:r>
    </w:p>
    <w:p w:rsidR="004A48DE" w:rsidRDefault="00EA723A" w:rsidP="00724C93">
      <w:pPr>
        <w:spacing w:after="0"/>
        <w:ind w:left="154"/>
      </w:pPr>
      <w:r>
        <w:rPr>
          <w:noProof/>
        </w:rPr>
        <w:drawing>
          <wp:anchor distT="0" distB="0" distL="114300" distR="114300" simplePos="0" relativeHeight="251665408" behindDoc="0" locked="0" layoutInCell="1" allowOverlap="0" wp14:anchorId="54B2588E" wp14:editId="58FC3200">
            <wp:simplePos x="0" y="0"/>
            <wp:positionH relativeFrom="column">
              <wp:posOffset>5574030</wp:posOffset>
            </wp:positionH>
            <wp:positionV relativeFrom="paragraph">
              <wp:posOffset>-95845</wp:posOffset>
            </wp:positionV>
            <wp:extent cx="1290320" cy="1012825"/>
            <wp:effectExtent l="0" t="0" r="0" b="0"/>
            <wp:wrapSquare wrapText="bothSides"/>
            <wp:docPr id="5969" name="Picture 5969"/>
            <wp:cNvGraphicFramePr/>
            <a:graphic xmlns:a="http://schemas.openxmlformats.org/drawingml/2006/main">
              <a:graphicData uri="http://schemas.openxmlformats.org/drawingml/2006/picture">
                <pic:pic xmlns:pic="http://schemas.openxmlformats.org/drawingml/2006/picture">
                  <pic:nvPicPr>
                    <pic:cNvPr id="5969" name="Picture 5969"/>
                    <pic:cNvPicPr/>
                  </pic:nvPicPr>
                  <pic:blipFill>
                    <a:blip r:embed="rId32"/>
                    <a:stretch>
                      <a:fillRect/>
                    </a:stretch>
                  </pic:blipFill>
                  <pic:spPr>
                    <a:xfrm>
                      <a:off x="0" y="0"/>
                      <a:ext cx="1290320" cy="1012825"/>
                    </a:xfrm>
                    <a:prstGeom prst="rect">
                      <a:avLst/>
                    </a:prstGeom>
                  </pic:spPr>
                </pic:pic>
              </a:graphicData>
            </a:graphic>
          </wp:anchor>
        </w:drawing>
      </w:r>
      <w:r>
        <w:rPr>
          <w:b/>
        </w:rPr>
        <w:t>Câu 10:</w:t>
      </w:r>
      <w:r>
        <w:t xml:space="preserve"> Isoamyl acetate còn gọi là dầu chuối, được điều chế theo phản ứng sau: </w:t>
      </w:r>
    </w:p>
    <w:p w:rsidR="004A48DE" w:rsidRDefault="00EA723A" w:rsidP="00724C93">
      <w:pPr>
        <w:tabs>
          <w:tab w:val="center" w:pos="504"/>
          <w:tab w:val="center" w:pos="5426"/>
        </w:tabs>
        <w:spacing w:after="0"/>
        <w:ind w:left="0" w:firstLine="0"/>
        <w:jc w:val="left"/>
      </w:pPr>
      <w:r>
        <w:t xml:space="preserve"> </w:t>
      </w:r>
      <w:r>
        <w:tab/>
        <w:t xml:space="preserve"> </w:t>
      </w:r>
      <w:r>
        <w:tab/>
        <w:t>CH</w:t>
      </w:r>
      <w:r>
        <w:rPr>
          <w:vertAlign w:val="subscript"/>
        </w:rPr>
        <w:t>3</w:t>
      </w:r>
      <w:r>
        <w:t>COOH + C</w:t>
      </w:r>
      <w:r>
        <w:rPr>
          <w:vertAlign w:val="subscript"/>
        </w:rPr>
        <w:t>5</w:t>
      </w:r>
      <w:r>
        <w:t>H</w:t>
      </w:r>
      <w:r>
        <w:rPr>
          <w:vertAlign w:val="subscript"/>
        </w:rPr>
        <w:t>11</w:t>
      </w:r>
      <w:r>
        <w:t>OH → CH</w:t>
      </w:r>
      <w:r>
        <w:rPr>
          <w:vertAlign w:val="subscript"/>
        </w:rPr>
        <w:t>3</w:t>
      </w:r>
      <w:r>
        <w:t>COOC</w:t>
      </w:r>
      <w:r>
        <w:rPr>
          <w:vertAlign w:val="subscript"/>
        </w:rPr>
        <w:t>5</w:t>
      </w:r>
      <w:r>
        <w:t>H</w:t>
      </w:r>
      <w:r>
        <w:rPr>
          <w:vertAlign w:val="subscript"/>
        </w:rPr>
        <w:t>11</w:t>
      </w:r>
      <w:r>
        <w:t xml:space="preserve"> + H</w:t>
      </w:r>
      <w:r>
        <w:rPr>
          <w:vertAlign w:val="subscript"/>
        </w:rPr>
        <w:t>2</w:t>
      </w:r>
      <w:r>
        <w:t xml:space="preserve">O </w:t>
      </w:r>
    </w:p>
    <w:p w:rsidR="004A48DE" w:rsidRDefault="00EA723A" w:rsidP="00724C93">
      <w:pPr>
        <w:spacing w:after="0" w:line="332" w:lineRule="auto"/>
        <w:ind w:left="154"/>
      </w:pPr>
      <w:r>
        <w:t xml:space="preserve"> </w:t>
      </w:r>
      <w:r>
        <w:tab/>
        <w:t xml:space="preserve">Để sản xuất 1,3 tấn isoamyl acetate cần tối thiểu m tấn acetic acid. Biết hiệu suất phản ứng tính theo acetic acid là 75%. Giá trị của m bằng bao nhiêu? </w:t>
      </w:r>
      <w:r>
        <w:rPr>
          <w:b/>
        </w:rPr>
        <w:t xml:space="preserve"> </w:t>
      </w:r>
    </w:p>
    <w:p w:rsidR="004A48DE" w:rsidRDefault="00EA723A" w:rsidP="00724C93">
      <w:pPr>
        <w:spacing w:after="0"/>
        <w:ind w:left="154"/>
      </w:pPr>
      <w:r>
        <w:rPr>
          <w:b/>
        </w:rPr>
        <w:t>Câu 11.</w:t>
      </w:r>
      <w:r>
        <w:t xml:space="preserve"> Thuỷ phân ester có công thức phân tử C</w:t>
      </w:r>
      <w:r>
        <w:rPr>
          <w:vertAlign w:val="subscript"/>
        </w:rPr>
        <w:t>8</w:t>
      </w:r>
      <w:r>
        <w:t>H</w:t>
      </w:r>
      <w:r>
        <w:rPr>
          <w:vertAlign w:val="subscript"/>
        </w:rPr>
        <w:t>8</w:t>
      </w:r>
      <w:r>
        <w:t>O</w:t>
      </w:r>
      <w:r>
        <w:rPr>
          <w:vertAlign w:val="subscript"/>
        </w:rPr>
        <w:t>2</w:t>
      </w:r>
      <w:r>
        <w:t xml:space="preserve"> (chứa vòng benzene) trong dung dịch môi trường acid thu được hỗn hợp alcohol X có tỉ khối hơi so với H</w:t>
      </w:r>
      <w:r>
        <w:rPr>
          <w:vertAlign w:val="subscript"/>
        </w:rPr>
        <w:t>2</w:t>
      </w:r>
      <w:r>
        <w:t xml:space="preserve"> bằng 16 và một carboxylic acid Y. Tổng số nguyên tử trong một phân tử Y bằng bao nhiêu?  </w:t>
      </w:r>
    </w:p>
    <w:p w:rsidR="004A48DE" w:rsidRDefault="00EA723A" w:rsidP="00724C93">
      <w:pPr>
        <w:spacing w:after="0" w:line="306" w:lineRule="auto"/>
        <w:ind w:left="154"/>
      </w:pPr>
      <w:r>
        <w:rPr>
          <w:noProof/>
        </w:rPr>
        <w:lastRenderedPageBreak/>
        <w:drawing>
          <wp:anchor distT="0" distB="0" distL="114300" distR="114300" simplePos="0" relativeHeight="251666432" behindDoc="0" locked="0" layoutInCell="1" allowOverlap="0" wp14:anchorId="5E1711D9" wp14:editId="3614A898">
            <wp:simplePos x="0" y="0"/>
            <wp:positionH relativeFrom="column">
              <wp:posOffset>5647055</wp:posOffset>
            </wp:positionH>
            <wp:positionV relativeFrom="paragraph">
              <wp:posOffset>68375</wp:posOffset>
            </wp:positionV>
            <wp:extent cx="1503680" cy="1151255"/>
            <wp:effectExtent l="0" t="0" r="0" b="0"/>
            <wp:wrapSquare wrapText="bothSides"/>
            <wp:docPr id="5967" name="Picture 5967"/>
            <wp:cNvGraphicFramePr/>
            <a:graphic xmlns:a="http://schemas.openxmlformats.org/drawingml/2006/main">
              <a:graphicData uri="http://schemas.openxmlformats.org/drawingml/2006/picture">
                <pic:pic xmlns:pic="http://schemas.openxmlformats.org/drawingml/2006/picture">
                  <pic:nvPicPr>
                    <pic:cNvPr id="5967" name="Picture 5967"/>
                    <pic:cNvPicPr/>
                  </pic:nvPicPr>
                  <pic:blipFill>
                    <a:blip r:embed="rId33"/>
                    <a:stretch>
                      <a:fillRect/>
                    </a:stretch>
                  </pic:blipFill>
                  <pic:spPr>
                    <a:xfrm>
                      <a:off x="0" y="0"/>
                      <a:ext cx="1503680" cy="1151255"/>
                    </a:xfrm>
                    <a:prstGeom prst="rect">
                      <a:avLst/>
                    </a:prstGeom>
                  </pic:spPr>
                </pic:pic>
              </a:graphicData>
            </a:graphic>
          </wp:anchor>
        </w:drawing>
      </w:r>
      <w:r>
        <w:rPr>
          <w:b/>
        </w:rPr>
        <w:t>Câu 12.</w:t>
      </w:r>
      <w:r>
        <w:t xml:space="preserve"> Aspirin (hay còn có tên gọi khác là acethylsalicylic acid) được xếp vào nhóm thuốc giảm đau, hạ sốt chống viêm, chống kết tập tiểu cầu, được đưa vào sử dụng lần đầu vào cuối những năm 90 của thế kỷ 19. Aspirin được điều chế theo phản ứng sau: </w:t>
      </w:r>
    </w:p>
    <w:p w:rsidR="004A48DE" w:rsidRDefault="00EA723A" w:rsidP="00724C93">
      <w:pPr>
        <w:tabs>
          <w:tab w:val="center" w:pos="4567"/>
        </w:tabs>
        <w:spacing w:after="0"/>
        <w:ind w:left="0" w:firstLine="0"/>
        <w:jc w:val="left"/>
      </w:pPr>
      <w:r>
        <w:t xml:space="preserve"> </w:t>
      </w:r>
      <w:r>
        <w:tab/>
        <w:t>o-HO-C</w:t>
      </w:r>
      <w:r>
        <w:rPr>
          <w:vertAlign w:val="subscript"/>
        </w:rPr>
        <w:t>6</w:t>
      </w:r>
      <w:r>
        <w:t>H</w:t>
      </w:r>
      <w:r>
        <w:rPr>
          <w:vertAlign w:val="subscript"/>
        </w:rPr>
        <w:t>4</w:t>
      </w:r>
      <w:r>
        <w:rPr>
          <w:vertAlign w:val="superscript"/>
        </w:rPr>
        <w:t>-</w:t>
      </w:r>
      <w:r>
        <w:t>COOH + (CH</w:t>
      </w:r>
      <w:r>
        <w:rPr>
          <w:vertAlign w:val="subscript"/>
        </w:rPr>
        <w:t>3</w:t>
      </w:r>
      <w:r>
        <w:t>CO)</w:t>
      </w:r>
      <w:r>
        <w:rPr>
          <w:vertAlign w:val="subscript"/>
        </w:rPr>
        <w:t>2</w:t>
      </w:r>
      <w:r>
        <w:t>O → o-CH</w:t>
      </w:r>
      <w:r>
        <w:rPr>
          <w:vertAlign w:val="subscript"/>
        </w:rPr>
        <w:t>3</w:t>
      </w:r>
      <w:r>
        <w:t>COO-C</w:t>
      </w:r>
      <w:r>
        <w:rPr>
          <w:vertAlign w:val="subscript"/>
        </w:rPr>
        <w:t>6</w:t>
      </w:r>
      <w:r>
        <w:t>H</w:t>
      </w:r>
      <w:r>
        <w:rPr>
          <w:vertAlign w:val="subscript"/>
        </w:rPr>
        <w:t>4</w:t>
      </w:r>
      <w:r>
        <w:rPr>
          <w:vertAlign w:val="superscript"/>
        </w:rPr>
        <w:t>-</w:t>
      </w:r>
      <w:r>
        <w:t>COOH + CH</w:t>
      </w:r>
      <w:r>
        <w:rPr>
          <w:vertAlign w:val="subscript"/>
        </w:rPr>
        <w:t>3</w:t>
      </w:r>
      <w:r>
        <w:t xml:space="preserve">COOH </w:t>
      </w:r>
    </w:p>
    <w:p w:rsidR="004A48DE" w:rsidRDefault="00EA723A" w:rsidP="00724C93">
      <w:pPr>
        <w:spacing w:after="0" w:line="329" w:lineRule="auto"/>
        <w:ind w:left="154"/>
      </w:pPr>
      <w:r>
        <w:t>Để sản xuất 600000 viên nén uống (hàm lượng aspirin 500 mg/viên) cần tối thiểu m kg salicylic acid (HO-C</w:t>
      </w:r>
      <w:r>
        <w:rPr>
          <w:vertAlign w:val="subscript"/>
        </w:rPr>
        <w:t>6</w:t>
      </w:r>
      <w:r>
        <w:t>H</w:t>
      </w:r>
      <w:r>
        <w:rPr>
          <w:vertAlign w:val="subscript"/>
        </w:rPr>
        <w:t>4</w:t>
      </w:r>
      <w:r>
        <w:rPr>
          <w:vertAlign w:val="superscript"/>
        </w:rPr>
        <w:t>-</w:t>
      </w:r>
      <w:r>
        <w:t xml:space="preserve">COOH) với hiệu suất phản ứng tính theo salicylic acid là 80%. </w:t>
      </w:r>
    </w:p>
    <w:p w:rsidR="004A48DE" w:rsidRDefault="00EA723A" w:rsidP="00724C93">
      <w:pPr>
        <w:spacing w:after="0"/>
        <w:ind w:left="154"/>
      </w:pPr>
      <w:r>
        <w:t>Giá trị của m bằng bao nhiêu? (</w:t>
      </w:r>
      <w:r>
        <w:rPr>
          <w:i/>
        </w:rPr>
        <w:t xml:space="preserve">làm tròn đến hàng đơn vị) </w:t>
      </w:r>
      <w:r>
        <w:t xml:space="preserve"> </w:t>
      </w:r>
    </w:p>
    <w:p w:rsidR="004A48DE" w:rsidRDefault="00EA723A" w:rsidP="00724C93">
      <w:pPr>
        <w:spacing w:after="0" w:line="306" w:lineRule="auto"/>
        <w:ind w:left="154"/>
      </w:pPr>
      <w:r>
        <w:rPr>
          <w:b/>
        </w:rPr>
        <w:t>Câu 13.</w:t>
      </w:r>
      <w:r>
        <w:t xml:space="preserve"> Chất béo là nguồn cung cấp năng lượng đáng kể cho cơ thể người. Trung bình 1 gam chất béo cung cấp 38 kJ và năng lượng từ chất béo đóng góp 20% tổng năng lượng cần thiết trong ngày. Một ngày, một học sinh trung học phổ thông cần năng lượng 9120 kJ thì cần ăn bao nhiêu gam chất béo cho phù hợp?  </w:t>
      </w:r>
    </w:p>
    <w:p w:rsidR="004A48DE" w:rsidRDefault="00EA723A" w:rsidP="00724C93">
      <w:pPr>
        <w:spacing w:after="0" w:line="332" w:lineRule="auto"/>
        <w:ind w:left="154" w:right="137"/>
      </w:pPr>
      <w:r>
        <w:rPr>
          <w:b/>
        </w:rPr>
        <w:t xml:space="preserve">Câu 14. </w:t>
      </w:r>
      <w:r>
        <w:t>Một loại gương soi có diện tích bề mặt là 0,4 m</w:t>
      </w:r>
      <w:r>
        <w:rPr>
          <w:vertAlign w:val="superscript"/>
        </w:rPr>
        <w:t>2</w:t>
      </w:r>
      <w:r>
        <w:t>. Để tráng được 1080 chiếc gương trên với độ dày lớp bạc được tráng là 0,2 μm thì cần dùng m gam glucose tác dụng với lượng dư dung dịch AgNO3 trong NH3. Biết hiệu suất phản ứng tráng bạc là 75% và khối lượng riêng của bạc là 10,49 g/cm</w:t>
      </w:r>
      <w:r>
        <w:rPr>
          <w:vertAlign w:val="superscript"/>
        </w:rPr>
        <w:t>3</w:t>
      </w:r>
      <w:r>
        <w:t xml:space="preserve">. Giá trị của m bằng bao nhiêu? </w:t>
      </w:r>
      <w:r>
        <w:rPr>
          <w:i/>
        </w:rPr>
        <w:t xml:space="preserve">Kết quả làm tròn đến hàng đơn vị.  </w:t>
      </w:r>
    </w:p>
    <w:p w:rsidR="004A48DE" w:rsidRDefault="00EA723A" w:rsidP="00724C93">
      <w:pPr>
        <w:spacing w:after="0" w:line="314" w:lineRule="auto"/>
        <w:ind w:left="154" w:right="138"/>
      </w:pPr>
      <w:r>
        <w:rPr>
          <w:b/>
        </w:rPr>
        <w:t xml:space="preserve">Câu 15. </w:t>
      </w:r>
      <w:r>
        <w:t>Để sản xuất 50 lít cồn y tế 70</w:t>
      </w:r>
      <w:r>
        <w:rPr>
          <w:vertAlign w:val="superscript"/>
        </w:rPr>
        <w:t>o</w:t>
      </w:r>
      <w:r>
        <w:t xml:space="preserve"> người ta cần lên men tối thiểu m gam glucose. Biết hiệu suất của quá trình lên men là 80%, khối lượng riêng của ethanol là 0,8 g/mL. Giá trị của m bằng bao nhiêu? </w:t>
      </w:r>
      <w:r>
        <w:rPr>
          <w:i/>
        </w:rPr>
        <w:t xml:space="preserve">Kết quả làm tròn đến hàng đơn vị.  </w:t>
      </w:r>
    </w:p>
    <w:p w:rsidR="004A48DE" w:rsidRDefault="00EA723A" w:rsidP="00724C93">
      <w:pPr>
        <w:spacing w:after="0" w:line="259" w:lineRule="auto"/>
        <w:ind w:left="144" w:firstLine="0"/>
        <w:jc w:val="left"/>
      </w:pPr>
      <w:r>
        <w:rPr>
          <w:b/>
          <w:i/>
        </w:rPr>
        <w:t xml:space="preserve"> </w:t>
      </w:r>
    </w:p>
    <w:p w:rsidR="004A48DE" w:rsidRDefault="00EA723A" w:rsidP="00724C93">
      <w:pPr>
        <w:spacing w:after="0" w:line="259" w:lineRule="auto"/>
        <w:ind w:left="144" w:firstLine="0"/>
        <w:jc w:val="left"/>
      </w:pPr>
      <w:r>
        <w:rPr>
          <w:b/>
        </w:rPr>
        <w:t xml:space="preserve"> </w:t>
      </w:r>
    </w:p>
    <w:p w:rsidR="004A48DE" w:rsidRDefault="00EA723A" w:rsidP="00724C93">
      <w:pPr>
        <w:spacing w:after="0" w:line="259" w:lineRule="auto"/>
        <w:ind w:left="144" w:firstLine="0"/>
        <w:jc w:val="left"/>
      </w:pPr>
      <w:r>
        <w:rPr>
          <w:b/>
        </w:rPr>
        <w:t xml:space="preserve"> </w:t>
      </w:r>
    </w:p>
    <w:p w:rsidR="004A48DE" w:rsidRDefault="00EA723A" w:rsidP="00724C93">
      <w:pPr>
        <w:spacing w:after="0" w:line="259" w:lineRule="auto"/>
        <w:ind w:left="144" w:firstLine="0"/>
        <w:jc w:val="left"/>
      </w:pPr>
      <w:r>
        <w:t xml:space="preserve"> </w:t>
      </w:r>
    </w:p>
    <w:sectPr w:rsidR="004A48DE" w:rsidSect="00CD7373">
      <w:headerReference w:type="even" r:id="rId34"/>
      <w:headerReference w:type="default" r:id="rId35"/>
      <w:footerReference w:type="default" r:id="rId36"/>
      <w:headerReference w:type="first" r:id="rId37"/>
      <w:pgSz w:w="12240" w:h="15840"/>
      <w:pgMar w:top="198" w:right="715" w:bottom="770" w:left="720" w:header="436" w:footer="243"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E74" w:rsidRDefault="00384E74">
      <w:pPr>
        <w:spacing w:after="0" w:line="240" w:lineRule="auto"/>
      </w:pPr>
      <w:r>
        <w:separator/>
      </w:r>
    </w:p>
  </w:endnote>
  <w:endnote w:type="continuationSeparator" w:id="0">
    <w:p w:rsidR="00384E74" w:rsidRDefault="00384E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93" w:rsidRPr="00724C93" w:rsidRDefault="00724C93" w:rsidP="00724C93">
    <w:pPr>
      <w:widowControl w:val="0"/>
      <w:tabs>
        <w:tab w:val="center" w:pos="4680"/>
        <w:tab w:val="right" w:pos="9360"/>
        <w:tab w:val="right" w:pos="10348"/>
      </w:tabs>
      <w:spacing w:before="120" w:after="120" w:line="240" w:lineRule="auto"/>
      <w:ind w:left="0" w:firstLine="0"/>
      <w:jc w:val="left"/>
      <w:rPr>
        <w:rFonts w:eastAsia="SimSun"/>
        <w:kern w:val="2"/>
        <w:szCs w:val="24"/>
        <w:lang w:eastAsia="zh-CN"/>
      </w:rPr>
    </w:pPr>
    <w:r w:rsidRPr="00724C93">
      <w:rPr>
        <w:rFonts w:eastAsia="SimSun"/>
        <w:b/>
        <w:kern w:val="2"/>
        <w:szCs w:val="24"/>
        <w:lang w:val="nl-NL" w:eastAsia="zh-CN"/>
      </w:rPr>
      <w:t xml:space="preserve">                                                                 </w:t>
    </w:r>
    <w:r>
      <w:rPr>
        <w:rFonts w:eastAsia="SimSun"/>
        <w:b/>
        <w:kern w:val="2"/>
        <w:szCs w:val="24"/>
        <w:lang w:val="nl-NL" w:eastAsia="zh-CN"/>
      </w:rPr>
      <w:t xml:space="preserve">  </w:t>
    </w:r>
    <w:r w:rsidRPr="00724C93">
      <w:rPr>
        <w:rFonts w:eastAsia="SimSun"/>
        <w:b/>
        <w:kern w:val="2"/>
        <w:szCs w:val="24"/>
        <w:lang w:val="nl-NL" w:eastAsia="zh-CN"/>
      </w:rPr>
      <w:t xml:space="preserve">      </w:t>
    </w:r>
    <w:r w:rsidRPr="00724C93">
      <w:rPr>
        <w:rFonts w:eastAsia="SimSun"/>
        <w:b/>
        <w:color w:val="00B0F0"/>
        <w:kern w:val="2"/>
        <w:szCs w:val="24"/>
        <w:lang w:val="nl-NL" w:eastAsia="zh-CN"/>
      </w:rPr>
      <w:t/>
    </w:r>
    <w:r w:rsidRPr="00724C93">
      <w:rPr>
        <w:rFonts w:eastAsia="SimSun"/>
        <w:b/>
        <w:color w:val="FF0000"/>
        <w:kern w:val="2"/>
        <w:szCs w:val="24"/>
        <w:lang w:val="nl-NL" w:eastAsia="zh-CN"/>
      </w:rPr>
      <w:t xml:space="preserve"/>
    </w:r>
    <w:r w:rsidRPr="00724C93">
      <w:rPr>
        <w:rFonts w:eastAsia="SimSun"/>
        <w:b/>
        <w:kern w:val="2"/>
        <w:szCs w:val="24"/>
        <w:lang w:eastAsia="zh-CN"/>
      </w:rPr>
      <w:t xml:space="preserve">                                </w:t>
    </w:r>
    <w:r w:rsidRPr="00724C93">
      <w:rPr>
        <w:rFonts w:eastAsia="SimSun"/>
        <w:b/>
        <w:color w:val="FF0000"/>
        <w:kern w:val="2"/>
        <w:szCs w:val="24"/>
        <w:lang w:eastAsia="zh-CN"/>
      </w:rPr>
      <w:t>Trang</w:t>
    </w:r>
    <w:r w:rsidRPr="00724C93">
      <w:rPr>
        <w:rFonts w:eastAsia="SimSun"/>
        <w:b/>
        <w:color w:val="0070C0"/>
        <w:kern w:val="2"/>
        <w:szCs w:val="24"/>
        <w:lang w:eastAsia="zh-CN"/>
      </w:rPr>
      <w:t xml:space="preserve"> </w:t>
    </w:r>
    <w:r w:rsidRPr="00724C93">
      <w:rPr>
        <w:rFonts w:eastAsia="SimSun"/>
        <w:b/>
        <w:color w:val="0070C0"/>
        <w:kern w:val="2"/>
        <w:szCs w:val="24"/>
        <w:lang w:eastAsia="zh-CN"/>
      </w:rPr>
      <w:fldChar w:fldCharType="begin"/>
    </w:r>
    <w:r w:rsidRPr="00724C93">
      <w:rPr>
        <w:rFonts w:eastAsia="SimSun"/>
        <w:b/>
        <w:color w:val="0070C0"/>
        <w:kern w:val="2"/>
        <w:szCs w:val="24"/>
        <w:lang w:eastAsia="zh-CN"/>
      </w:rPr>
      <w:instrText xml:space="preserve"> PAGE   \* MERGEFORMAT </w:instrText>
    </w:r>
    <w:r w:rsidRPr="00724C93">
      <w:rPr>
        <w:rFonts w:eastAsia="SimSun"/>
        <w:b/>
        <w:color w:val="0070C0"/>
        <w:kern w:val="2"/>
        <w:szCs w:val="24"/>
        <w:lang w:eastAsia="zh-CN"/>
      </w:rPr>
      <w:fldChar w:fldCharType="separate"/>
    </w:r>
    <w:r w:rsidR="00BB71BE">
      <w:rPr>
        <w:rFonts w:eastAsia="SimSun"/>
        <w:b/>
        <w:noProof/>
        <w:color w:val="0070C0"/>
        <w:kern w:val="2"/>
        <w:szCs w:val="24"/>
        <w:lang w:eastAsia="zh-CN"/>
      </w:rPr>
      <w:t>1</w:t>
    </w:r>
    <w:r w:rsidRPr="00724C93">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E74" w:rsidRDefault="00384E74">
      <w:pPr>
        <w:spacing w:after="0" w:line="240" w:lineRule="auto"/>
      </w:pPr>
      <w:r>
        <w:separator/>
      </w:r>
    </w:p>
  </w:footnote>
  <w:footnote w:type="continuationSeparator" w:id="0">
    <w:p w:rsidR="00384E74" w:rsidRDefault="00384E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93" w:rsidRPr="00724C93" w:rsidRDefault="00724C93" w:rsidP="00724C93">
    <w:pPr>
      <w:widowControl w:val="0"/>
      <w:tabs>
        <w:tab w:val="center" w:pos="4513"/>
        <w:tab w:val="right" w:pos="9026"/>
      </w:tabs>
      <w:autoSpaceDE w:val="0"/>
      <w:autoSpaceDN w:val="0"/>
      <w:spacing w:after="0" w:line="240" w:lineRule="auto"/>
      <w:ind w:left="0" w:firstLine="0"/>
      <w:jc w:val="center"/>
      <w:rPr>
        <w:color w:val="auto"/>
        <w:sz w:val="22"/>
        <w:lang w:val="vi"/>
      </w:rPr>
    </w:pPr>
    <w:r w:rsidRPr="00724C93">
      <w:rPr>
        <w:rFonts w:eastAsia="Calibri"/>
        <w:b/>
        <w:color w:val="00B0F0"/>
        <w:szCs w:val="24"/>
        <w:lang w:val="nl-NL"/>
      </w:rPr>
      <w:t/>
    </w:r>
    <w:r w:rsidRPr="00724C93">
      <w:rPr>
        <w:rFonts w:eastAsia="Calibri"/>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DE" w:rsidRDefault="004A48DE">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11D5A"/>
    <w:multiLevelType w:val="hybridMultilevel"/>
    <w:tmpl w:val="87DEE9B0"/>
    <w:lvl w:ilvl="0" w:tplc="B9240C2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7EF8A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EE82B1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14C54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1C2677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D247D8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1D04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B7A14B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929CD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150036A"/>
    <w:multiLevelType w:val="hybridMultilevel"/>
    <w:tmpl w:val="64B00906"/>
    <w:lvl w:ilvl="0" w:tplc="A42217B8">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E8135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5C7D4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D01B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F4B57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9A2A9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F00CC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06CE1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8A63C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1E72088"/>
    <w:multiLevelType w:val="hybridMultilevel"/>
    <w:tmpl w:val="5336BC0E"/>
    <w:lvl w:ilvl="0" w:tplc="E9A4C7A4">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488A4A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B202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F80FFE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6845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FAE73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5201D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E4913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340B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633031C"/>
    <w:multiLevelType w:val="hybridMultilevel"/>
    <w:tmpl w:val="EE54CE92"/>
    <w:lvl w:ilvl="0" w:tplc="5F4EC1FE">
      <w:start w:val="1"/>
      <w:numFmt w:val="lowerLetter"/>
      <w:lvlText w:val="(%1)"/>
      <w:lvlJc w:val="left"/>
      <w:pPr>
        <w:ind w:left="3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EDC70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662C1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C044A8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47A5A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A2CF0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EE812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F27C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E68321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065650F8"/>
    <w:multiLevelType w:val="hybridMultilevel"/>
    <w:tmpl w:val="F1B0B3C4"/>
    <w:lvl w:ilvl="0" w:tplc="04B6FFA6">
      <w:start w:val="29"/>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AF4C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A72DA5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62755E">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4BA7408">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0C0842">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86CF1A">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FF64580">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820662">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6D82CE5"/>
    <w:multiLevelType w:val="hybridMultilevel"/>
    <w:tmpl w:val="359E513A"/>
    <w:lvl w:ilvl="0" w:tplc="A98CFA3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C22380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4104CD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50696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78C7F8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29AB21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2C270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12C63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572A63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074E6AAC"/>
    <w:multiLevelType w:val="hybridMultilevel"/>
    <w:tmpl w:val="35E4DD78"/>
    <w:lvl w:ilvl="0" w:tplc="E6760310">
      <w:start w:val="1"/>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BEE27F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4E3CA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1D0CC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17CD7D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712C70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BA6EB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161F0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612C70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07B551BF"/>
    <w:multiLevelType w:val="hybridMultilevel"/>
    <w:tmpl w:val="A1EC5DB2"/>
    <w:lvl w:ilvl="0" w:tplc="0FC6736C">
      <w:start w:val="25"/>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638C1A0">
      <w:start w:val="1"/>
      <w:numFmt w:val="upperLetter"/>
      <w:lvlText w:val="%2."/>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EAC788C">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E62846">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8662D0">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06EB996">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80BB9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796EEA8">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907200">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08141B39"/>
    <w:multiLevelType w:val="hybridMultilevel"/>
    <w:tmpl w:val="461E6C88"/>
    <w:lvl w:ilvl="0" w:tplc="3258B93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F0228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BEE4D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3CF6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32444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1C1A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15CE5C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C52EE8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054193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0954180B"/>
    <w:multiLevelType w:val="hybridMultilevel"/>
    <w:tmpl w:val="4846F9C6"/>
    <w:lvl w:ilvl="0" w:tplc="D2025480">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24C738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22EB8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8EE72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3E965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770B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D08239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778678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D00E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09A95B58"/>
    <w:multiLevelType w:val="hybridMultilevel"/>
    <w:tmpl w:val="F030DFEC"/>
    <w:lvl w:ilvl="0" w:tplc="F0B6F88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63C87E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6019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A4EF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5244B8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910C6B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746EA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F70834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606324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0AF3355E"/>
    <w:multiLevelType w:val="hybridMultilevel"/>
    <w:tmpl w:val="3D7AFE3E"/>
    <w:lvl w:ilvl="0" w:tplc="257455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72A458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A7CE02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D0C48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00A5C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344B5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F04DA4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2442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A471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0B921743"/>
    <w:multiLevelType w:val="hybridMultilevel"/>
    <w:tmpl w:val="40CC5858"/>
    <w:lvl w:ilvl="0" w:tplc="7B305D6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24D1F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68A56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6C4193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6A2B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48515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2CAF14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E04557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6DA0B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0E7419E9"/>
    <w:multiLevelType w:val="hybridMultilevel"/>
    <w:tmpl w:val="4E347ADE"/>
    <w:lvl w:ilvl="0" w:tplc="30127DB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7E2FA4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42F3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048458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49A59E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EBC6C9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F21EB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447A9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F4E372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10275A9A"/>
    <w:multiLevelType w:val="hybridMultilevel"/>
    <w:tmpl w:val="1EA403BC"/>
    <w:lvl w:ilvl="0" w:tplc="AAC288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C6E20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C02DB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86D4D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75EAE8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1A40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23EE90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2A0F8D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0CC8E7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105A061A"/>
    <w:multiLevelType w:val="hybridMultilevel"/>
    <w:tmpl w:val="76D2C1E0"/>
    <w:lvl w:ilvl="0" w:tplc="1F7C210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822B7A">
      <w:start w:val="1"/>
      <w:numFmt w:val="lowerLetter"/>
      <w:lvlText w:val="(%2)"/>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AAC74E">
      <w:start w:val="1"/>
      <w:numFmt w:val="lowerRoman"/>
      <w:lvlText w:val="%3"/>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2808F96">
      <w:start w:val="1"/>
      <w:numFmt w:val="decimal"/>
      <w:lvlText w:val="%4"/>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48BC28">
      <w:start w:val="1"/>
      <w:numFmt w:val="lowerLetter"/>
      <w:lvlText w:val="%5"/>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E7277EE">
      <w:start w:val="1"/>
      <w:numFmt w:val="lowerRoman"/>
      <w:lvlText w:val="%6"/>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CC274E">
      <w:start w:val="1"/>
      <w:numFmt w:val="decimal"/>
      <w:lvlText w:val="%7"/>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10075E">
      <w:start w:val="1"/>
      <w:numFmt w:val="lowerLetter"/>
      <w:lvlText w:val="%8"/>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EC77E6">
      <w:start w:val="1"/>
      <w:numFmt w:val="lowerRoman"/>
      <w:lvlText w:val="%9"/>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16B268A3"/>
    <w:multiLevelType w:val="hybridMultilevel"/>
    <w:tmpl w:val="24681694"/>
    <w:lvl w:ilvl="0" w:tplc="98101CD4">
      <w:start w:val="37"/>
      <w:numFmt w:val="decimal"/>
      <w:lvlText w:val="%1."/>
      <w:lvlJc w:val="left"/>
      <w:pPr>
        <w:ind w:left="3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6881554">
      <w:start w:val="1"/>
      <w:numFmt w:val="upperLetter"/>
      <w:lvlText w:val="%2."/>
      <w:lvlJc w:val="left"/>
      <w:pPr>
        <w:ind w:left="65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61E712A">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A0EEEE">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382936">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D32B3CC">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416CEEE">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C840254">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7682A0">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178F0A55"/>
    <w:multiLevelType w:val="hybridMultilevel"/>
    <w:tmpl w:val="01D0DA0A"/>
    <w:lvl w:ilvl="0" w:tplc="4732AB96">
      <w:start w:val="1"/>
      <w:numFmt w:val="lowerLetter"/>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16DA2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8CEF0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1C2A3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132C9C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80428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F264F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5FEB5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E50377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18BD428B"/>
    <w:multiLevelType w:val="hybridMultilevel"/>
    <w:tmpl w:val="047C6028"/>
    <w:lvl w:ilvl="0" w:tplc="74BE3C4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E8C9D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3AAA2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CC99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4A53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496F0F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3E4D7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94543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83AA6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19F807B3"/>
    <w:multiLevelType w:val="hybridMultilevel"/>
    <w:tmpl w:val="24C85920"/>
    <w:lvl w:ilvl="0" w:tplc="AFB66C2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538CDC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440AA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3141CE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C22960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06AD9D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70055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6FAACF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00F2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1B1B1B6C"/>
    <w:multiLevelType w:val="hybridMultilevel"/>
    <w:tmpl w:val="67048832"/>
    <w:lvl w:ilvl="0" w:tplc="4CF4B54A">
      <w:start w:val="48"/>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F5EDE2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A6C1EF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7E4F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B4615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3EAE4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F6E058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B28196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D3EF50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1CF81A4C"/>
    <w:multiLevelType w:val="hybridMultilevel"/>
    <w:tmpl w:val="2A1E4C80"/>
    <w:lvl w:ilvl="0" w:tplc="4C8E5BC6">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422782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6DA594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BDED31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3F0F02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CC9FD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3904B2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9387D4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C00AE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1E997A1E"/>
    <w:multiLevelType w:val="hybridMultilevel"/>
    <w:tmpl w:val="5606A506"/>
    <w:lvl w:ilvl="0" w:tplc="6A5CDB6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0E5B6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E86C9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5540B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2024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9AA151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62C84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C2C01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BA73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21334722"/>
    <w:multiLevelType w:val="hybridMultilevel"/>
    <w:tmpl w:val="66A66EA0"/>
    <w:lvl w:ilvl="0" w:tplc="58C2721A">
      <w:start w:val="1"/>
      <w:numFmt w:val="decimal"/>
      <w:lvlText w:val="%1"/>
      <w:lvlJc w:val="left"/>
      <w:pPr>
        <w:ind w:left="360"/>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1" w:tplc="D31A41CE">
      <w:start w:val="1"/>
      <w:numFmt w:val="lowerLetter"/>
      <w:lvlText w:val="%2"/>
      <w:lvlJc w:val="left"/>
      <w:pPr>
        <w:ind w:left="149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2" w:tplc="EEE42D8A">
      <w:start w:val="1"/>
      <w:numFmt w:val="lowerRoman"/>
      <w:lvlText w:val="%3"/>
      <w:lvlJc w:val="left"/>
      <w:pPr>
        <w:ind w:left="2626"/>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3" w:tplc="4C806148">
      <w:start w:val="1"/>
      <w:numFmt w:val="lowerLetter"/>
      <w:lvlRestart w:val="0"/>
      <w:lvlText w:val="(%4)"/>
      <w:lvlJc w:val="left"/>
      <w:pPr>
        <w:ind w:left="3373"/>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4" w:tplc="A44A3F32">
      <w:start w:val="1"/>
      <w:numFmt w:val="lowerLetter"/>
      <w:lvlText w:val="%5"/>
      <w:lvlJc w:val="left"/>
      <w:pPr>
        <w:ind w:left="447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5" w:tplc="AF9A3640">
      <w:start w:val="1"/>
      <w:numFmt w:val="lowerRoman"/>
      <w:lvlText w:val="%6"/>
      <w:lvlJc w:val="left"/>
      <w:pPr>
        <w:ind w:left="519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6" w:tplc="C2188BB6">
      <w:start w:val="1"/>
      <w:numFmt w:val="decimal"/>
      <w:lvlText w:val="%7"/>
      <w:lvlJc w:val="left"/>
      <w:pPr>
        <w:ind w:left="591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7" w:tplc="5210B768">
      <w:start w:val="1"/>
      <w:numFmt w:val="lowerLetter"/>
      <w:lvlText w:val="%8"/>
      <w:lvlJc w:val="left"/>
      <w:pPr>
        <w:ind w:left="663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lvl w:ilvl="8" w:tplc="9C7826FC">
      <w:start w:val="1"/>
      <w:numFmt w:val="lowerRoman"/>
      <w:lvlText w:val="%9"/>
      <w:lvlJc w:val="left"/>
      <w:pPr>
        <w:ind w:left="7359"/>
      </w:pPr>
      <w:rPr>
        <w:rFonts w:ascii="Cambria Math" w:eastAsia="Cambria Math" w:hAnsi="Cambria Math" w:cs="Cambria Math"/>
        <w:b w:val="0"/>
        <w:i w:val="0"/>
        <w:strike w:val="0"/>
        <w:dstrike w:val="0"/>
        <w:color w:val="000000"/>
        <w:sz w:val="24"/>
        <w:szCs w:val="24"/>
        <w:u w:val="none" w:color="000000"/>
        <w:bdr w:val="none" w:sz="0" w:space="0" w:color="auto"/>
        <w:shd w:val="clear" w:color="auto" w:fill="auto"/>
        <w:vertAlign w:val="baseline"/>
      </w:rPr>
    </w:lvl>
  </w:abstractNum>
  <w:abstractNum w:abstractNumId="24">
    <w:nsid w:val="234537B6"/>
    <w:multiLevelType w:val="hybridMultilevel"/>
    <w:tmpl w:val="F08EFCAC"/>
    <w:lvl w:ilvl="0" w:tplc="E48A29EC">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2FA0AA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C46718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F6CE4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A1EF96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7E61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619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BFC502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AA70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273433EE"/>
    <w:multiLevelType w:val="hybridMultilevel"/>
    <w:tmpl w:val="E446F53A"/>
    <w:lvl w:ilvl="0" w:tplc="46C8D8F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B5819C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40673C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5B634A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836C28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03A137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1C13A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736795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E906E4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28771D6D"/>
    <w:multiLevelType w:val="hybridMultilevel"/>
    <w:tmpl w:val="345E8934"/>
    <w:lvl w:ilvl="0" w:tplc="0CB6DF10">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840D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DA32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3C8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1AFF6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7C052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2805D7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523C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94006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2BC14253"/>
    <w:multiLevelType w:val="hybridMultilevel"/>
    <w:tmpl w:val="668EE8DC"/>
    <w:lvl w:ilvl="0" w:tplc="07F2170E">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7CB7A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C722FF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1E112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FC44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A4A492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E5053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A9CB0B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1C69D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2C660BEB"/>
    <w:multiLevelType w:val="hybridMultilevel"/>
    <w:tmpl w:val="D2DA8316"/>
    <w:lvl w:ilvl="0" w:tplc="5DE237CE">
      <w:start w:val="1"/>
      <w:numFmt w:val="lowerLetter"/>
      <w:lvlText w:val="%1."/>
      <w:lvlJc w:val="left"/>
      <w:pPr>
        <w:ind w:left="2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62CEE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3A558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08A6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F031F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E9C08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59AF3C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A7A12C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08EDB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2E1C230D"/>
    <w:multiLevelType w:val="hybridMultilevel"/>
    <w:tmpl w:val="E3061A54"/>
    <w:lvl w:ilvl="0" w:tplc="81C848E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8C7B4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36DA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B816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832A0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8B0E2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028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B846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C6D5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0CB29E9"/>
    <w:multiLevelType w:val="hybridMultilevel"/>
    <w:tmpl w:val="F962B342"/>
    <w:lvl w:ilvl="0" w:tplc="9AB0F8D8">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46AF4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C45B8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2D8D24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978301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514807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3DEBFE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518889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8EF9F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1">
    <w:nsid w:val="33C24E62"/>
    <w:multiLevelType w:val="hybridMultilevel"/>
    <w:tmpl w:val="707A899C"/>
    <w:lvl w:ilvl="0" w:tplc="8BDAD09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B231F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434B99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85804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EBA5D5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B2C1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EAC43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1B0C1C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C613A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36215DA7"/>
    <w:multiLevelType w:val="hybridMultilevel"/>
    <w:tmpl w:val="56C2DB86"/>
    <w:lvl w:ilvl="0" w:tplc="50CC29CA">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88D48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D56176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54BE8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DA6FC8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64532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60CEA9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62095E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C4C28F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3AEA5C3E"/>
    <w:multiLevelType w:val="hybridMultilevel"/>
    <w:tmpl w:val="EA9C27CE"/>
    <w:lvl w:ilvl="0" w:tplc="63B20C7E">
      <w:start w:val="2"/>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DE01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840A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9E52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24E7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C490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9E6208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50EA9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AEFFB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3B7A6539"/>
    <w:multiLevelType w:val="hybridMultilevel"/>
    <w:tmpl w:val="05829D8E"/>
    <w:lvl w:ilvl="0" w:tplc="0296AC56">
      <w:start w:val="1"/>
      <w:numFmt w:val="upperRoman"/>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B76D68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52E2B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E0FAE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2C343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EA26BE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0A6B78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D2C18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BA0415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3CD87555"/>
    <w:multiLevelType w:val="hybridMultilevel"/>
    <w:tmpl w:val="031ED3D6"/>
    <w:lvl w:ilvl="0" w:tplc="60C01F24">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4466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8A30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448B8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D0120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04F7A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0ADE7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204B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B8B0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3D010C5C"/>
    <w:multiLevelType w:val="hybridMultilevel"/>
    <w:tmpl w:val="C92C3032"/>
    <w:lvl w:ilvl="0" w:tplc="6C80C32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778E2B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3C74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94043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8968ED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65CB9A0">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80A35C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2A2236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CA27E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3F304E30"/>
    <w:multiLevelType w:val="hybridMultilevel"/>
    <w:tmpl w:val="B1A6C376"/>
    <w:lvl w:ilvl="0" w:tplc="3742699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DE897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516B1B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066764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33C86C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0885C4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75C653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C6D0F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FE504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482A30D4"/>
    <w:multiLevelType w:val="hybridMultilevel"/>
    <w:tmpl w:val="CC766A12"/>
    <w:lvl w:ilvl="0" w:tplc="8D3E116C">
      <w:start w:val="5"/>
      <w:numFmt w:val="lowerLetter"/>
      <w:lvlText w:val="(%1)"/>
      <w:lvlJc w:val="left"/>
      <w:pPr>
        <w:ind w:left="4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340C4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5E808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BA3CB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56D0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FE143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8A90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420E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30830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4A0B4BAF"/>
    <w:multiLevelType w:val="hybridMultilevel"/>
    <w:tmpl w:val="8DA0DEA4"/>
    <w:lvl w:ilvl="0" w:tplc="B50408F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DC2F1E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CC053A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F806BA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E867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DA9D8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864847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BD2E9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FDC32D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nsid w:val="4F4B3A95"/>
    <w:multiLevelType w:val="hybridMultilevel"/>
    <w:tmpl w:val="3CE43FF2"/>
    <w:lvl w:ilvl="0" w:tplc="725A648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6684E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B4FE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9E01F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84DA7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E57A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76E2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606E51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803DB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54365885"/>
    <w:multiLevelType w:val="hybridMultilevel"/>
    <w:tmpl w:val="38848756"/>
    <w:lvl w:ilvl="0" w:tplc="7AD6C700">
      <w:start w:val="1"/>
      <w:numFmt w:val="decimal"/>
      <w:lvlText w:val="(%1)"/>
      <w:lvlJc w:val="left"/>
      <w:pPr>
        <w:ind w:left="6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4AC25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B248A6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BE2332">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00558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F4088F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52368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0CACFF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E4035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566521F0"/>
    <w:multiLevelType w:val="hybridMultilevel"/>
    <w:tmpl w:val="769A691E"/>
    <w:lvl w:ilvl="0" w:tplc="03F40C1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8F80A4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1D80D9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D40E89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F0632F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8B4A18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E404BA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8A6322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052A2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3">
    <w:nsid w:val="5E5B1D01"/>
    <w:multiLevelType w:val="hybridMultilevel"/>
    <w:tmpl w:val="DD4C67DE"/>
    <w:lvl w:ilvl="0" w:tplc="4850B3E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6C89D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2EC71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0384DD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98BFA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2D643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0EB07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1E2868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5ECF5F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4">
    <w:nsid w:val="5EC16F04"/>
    <w:multiLevelType w:val="hybridMultilevel"/>
    <w:tmpl w:val="7488EB72"/>
    <w:lvl w:ilvl="0" w:tplc="1BB8A04E">
      <w:start w:val="1"/>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CF0010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DFA245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A54CAC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360A0B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9AAE9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89C48D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9806C1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0A0F4E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62DB31A0"/>
    <w:multiLevelType w:val="hybridMultilevel"/>
    <w:tmpl w:val="EF508B56"/>
    <w:lvl w:ilvl="0" w:tplc="D166E042">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B2E44F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BF0374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DA8C2D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670C26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358723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8888F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32E85A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0F448A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65F82002"/>
    <w:multiLevelType w:val="hybridMultilevel"/>
    <w:tmpl w:val="5AD28ACE"/>
    <w:lvl w:ilvl="0" w:tplc="6A524730">
      <w:start w:val="1"/>
      <w:numFmt w:val="lowerLetter"/>
      <w:lvlText w:val="%1."/>
      <w:lvlJc w:val="left"/>
      <w:pPr>
        <w:ind w:left="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461BF6">
      <w:start w:val="1"/>
      <w:numFmt w:val="lowerLetter"/>
      <w:lvlText w:val="%2"/>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F72E1AE">
      <w:start w:val="1"/>
      <w:numFmt w:val="lowerRoman"/>
      <w:lvlText w:val="%3"/>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D81910">
      <w:start w:val="1"/>
      <w:numFmt w:val="decimal"/>
      <w:lvlText w:val="%4"/>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ECCBDD4">
      <w:start w:val="1"/>
      <w:numFmt w:val="lowerLetter"/>
      <w:lvlText w:val="%5"/>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8813CC">
      <w:start w:val="1"/>
      <w:numFmt w:val="lowerRoman"/>
      <w:lvlText w:val="%6"/>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38453FC">
      <w:start w:val="1"/>
      <w:numFmt w:val="decimal"/>
      <w:lvlText w:val="%7"/>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22E14F8">
      <w:start w:val="1"/>
      <w:numFmt w:val="lowerLetter"/>
      <w:lvlText w:val="%8"/>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502A96E">
      <w:start w:val="1"/>
      <w:numFmt w:val="lowerRoman"/>
      <w:lvlText w:val="%9"/>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66F4791D"/>
    <w:multiLevelType w:val="hybridMultilevel"/>
    <w:tmpl w:val="230E36F8"/>
    <w:lvl w:ilvl="0" w:tplc="2CE8058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5BE64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630812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7EAA6F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3F0075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52AC7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7621F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9F414D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EFAA9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6A20153E"/>
    <w:multiLevelType w:val="hybridMultilevel"/>
    <w:tmpl w:val="504CD77C"/>
    <w:lvl w:ilvl="0" w:tplc="3EA00DC0">
      <w:start w:val="40"/>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15C74C8">
      <w:start w:val="1"/>
      <w:numFmt w:val="upperLetter"/>
      <w:lvlText w:val="%2."/>
      <w:lvlJc w:val="left"/>
      <w:pPr>
        <w:ind w:left="4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D45FBC">
      <w:start w:val="1"/>
      <w:numFmt w:val="lowerRoman"/>
      <w:lvlText w:val="%3"/>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FA800BC">
      <w:start w:val="1"/>
      <w:numFmt w:val="decimal"/>
      <w:lvlText w:val="%4"/>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ECAF7D2">
      <w:start w:val="1"/>
      <w:numFmt w:val="lowerLetter"/>
      <w:lvlText w:val="%5"/>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2886A4">
      <w:start w:val="1"/>
      <w:numFmt w:val="lowerRoman"/>
      <w:lvlText w:val="%6"/>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8EA1E2">
      <w:start w:val="1"/>
      <w:numFmt w:val="decimal"/>
      <w:lvlText w:val="%7"/>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2943BD4">
      <w:start w:val="1"/>
      <w:numFmt w:val="lowerLetter"/>
      <w:lvlText w:val="%8"/>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16872C">
      <w:start w:val="1"/>
      <w:numFmt w:val="lowerRoman"/>
      <w:lvlText w:val="%9"/>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9">
    <w:nsid w:val="6AFB6895"/>
    <w:multiLevelType w:val="hybridMultilevel"/>
    <w:tmpl w:val="EDEAB7F8"/>
    <w:lvl w:ilvl="0" w:tplc="3FC24CCA">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A43A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AA95B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6078F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E42396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46F98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5E9E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03EAF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32C9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6B090A3E"/>
    <w:multiLevelType w:val="hybridMultilevel"/>
    <w:tmpl w:val="216C7248"/>
    <w:lvl w:ilvl="0" w:tplc="C28E6A62">
      <w:start w:val="1"/>
      <w:numFmt w:val="upperLetter"/>
      <w:lvlText w:val="%1."/>
      <w:lvlJc w:val="left"/>
      <w:pPr>
        <w:ind w:left="2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7A73C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E90FA9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10895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35C73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B3843B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721D5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00E6F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18CAE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1">
    <w:nsid w:val="6E934BE1"/>
    <w:multiLevelType w:val="hybridMultilevel"/>
    <w:tmpl w:val="80C481C2"/>
    <w:lvl w:ilvl="0" w:tplc="725EEF46">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7AB25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B56781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924DA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F8DD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3FA602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C66227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562CAB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7216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061151F"/>
    <w:multiLevelType w:val="hybridMultilevel"/>
    <w:tmpl w:val="DA4C50EA"/>
    <w:lvl w:ilvl="0" w:tplc="7200E62A">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6A079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DA427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70359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4EEDF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10AC6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90E6F1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A34D4F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4D8C4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1A64D43"/>
    <w:multiLevelType w:val="hybridMultilevel"/>
    <w:tmpl w:val="90B0194E"/>
    <w:lvl w:ilvl="0" w:tplc="1024A7D8">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4C4905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436666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0FC90F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B5E91C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84FFC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C08323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14C3C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D96048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4">
    <w:nsid w:val="72B142DF"/>
    <w:multiLevelType w:val="hybridMultilevel"/>
    <w:tmpl w:val="513CC4BA"/>
    <w:lvl w:ilvl="0" w:tplc="AB5C881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8705E7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3BA3CA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8F411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5C540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3CBE1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30654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96453D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BDC700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5">
    <w:nsid w:val="75C01010"/>
    <w:multiLevelType w:val="hybridMultilevel"/>
    <w:tmpl w:val="F21C9C80"/>
    <w:lvl w:ilvl="0" w:tplc="6AEAF16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9EBA56">
      <w:start w:val="1"/>
      <w:numFmt w:val="lowerLetter"/>
      <w:lvlText w:val="%2"/>
      <w:lvlJc w:val="left"/>
      <w:pPr>
        <w:ind w:left="48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BAA768">
      <w:start w:val="1"/>
      <w:numFmt w:val="lowerRoman"/>
      <w:lvlText w:val="%3"/>
      <w:lvlJc w:val="left"/>
      <w:pPr>
        <w:ind w:left="55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FA38B0">
      <w:start w:val="1"/>
      <w:numFmt w:val="decimal"/>
      <w:lvlText w:val="%4"/>
      <w:lvlJc w:val="left"/>
      <w:pPr>
        <w:ind w:left="62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362EAC">
      <w:start w:val="1"/>
      <w:numFmt w:val="lowerLetter"/>
      <w:lvlText w:val="%5"/>
      <w:lvlJc w:val="left"/>
      <w:pPr>
        <w:ind w:left="69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62B5BA">
      <w:start w:val="1"/>
      <w:numFmt w:val="lowerRoman"/>
      <w:lvlText w:val="%6"/>
      <w:lvlJc w:val="left"/>
      <w:pPr>
        <w:ind w:left="77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127A80">
      <w:start w:val="1"/>
      <w:numFmt w:val="decimal"/>
      <w:lvlText w:val="%7"/>
      <w:lvlJc w:val="left"/>
      <w:pPr>
        <w:ind w:left="8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6A49EE">
      <w:start w:val="1"/>
      <w:numFmt w:val="lowerLetter"/>
      <w:lvlText w:val="%8"/>
      <w:lvlJc w:val="left"/>
      <w:pPr>
        <w:ind w:left="9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965DC0">
      <w:start w:val="1"/>
      <w:numFmt w:val="lowerRoman"/>
      <w:lvlText w:val="%9"/>
      <w:lvlJc w:val="left"/>
      <w:pPr>
        <w:ind w:left="9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75DA736B"/>
    <w:multiLevelType w:val="hybridMultilevel"/>
    <w:tmpl w:val="2CFE79D4"/>
    <w:lvl w:ilvl="0" w:tplc="5A96B73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CC84E3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1AC232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9A23D6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26A7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8E836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8DA103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4860AD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E0064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7">
    <w:nsid w:val="7757145E"/>
    <w:multiLevelType w:val="hybridMultilevel"/>
    <w:tmpl w:val="016E1028"/>
    <w:lvl w:ilvl="0" w:tplc="1FCA0A40">
      <w:start w:val="1"/>
      <w:numFmt w:val="bullet"/>
      <w:lvlText w:val="-"/>
      <w:lvlJc w:val="left"/>
      <w:pPr>
        <w:ind w:left="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5E05D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6AD62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4838E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B6E93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4AAB5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B44D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8266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00B18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77A679F7"/>
    <w:multiLevelType w:val="hybridMultilevel"/>
    <w:tmpl w:val="9530CB48"/>
    <w:lvl w:ilvl="0" w:tplc="4152571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DFA4F72">
      <w:start w:val="1"/>
      <w:numFmt w:val="lowerLetter"/>
      <w:lvlText w:val="%2"/>
      <w:lvlJc w:val="left"/>
      <w:pPr>
        <w:ind w:left="10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8300EBC">
      <w:start w:val="1"/>
      <w:numFmt w:val="lowerRoman"/>
      <w:lvlText w:val="%3"/>
      <w:lvlJc w:val="left"/>
      <w:pPr>
        <w:ind w:left="18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7D84BE4">
      <w:start w:val="1"/>
      <w:numFmt w:val="decimal"/>
      <w:lvlText w:val="%4"/>
      <w:lvlJc w:val="left"/>
      <w:pPr>
        <w:ind w:left="25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BE0F6D0">
      <w:start w:val="1"/>
      <w:numFmt w:val="lowerLetter"/>
      <w:lvlText w:val="%5"/>
      <w:lvlJc w:val="left"/>
      <w:pPr>
        <w:ind w:left="32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921B28">
      <w:start w:val="1"/>
      <w:numFmt w:val="lowerRoman"/>
      <w:lvlText w:val="%6"/>
      <w:lvlJc w:val="left"/>
      <w:pPr>
        <w:ind w:left="397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0D64168">
      <w:start w:val="1"/>
      <w:numFmt w:val="decimal"/>
      <w:lvlText w:val="%7"/>
      <w:lvlJc w:val="left"/>
      <w:pPr>
        <w:ind w:left="469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BAEBA04">
      <w:start w:val="1"/>
      <w:numFmt w:val="lowerLetter"/>
      <w:lvlText w:val="%8"/>
      <w:lvlJc w:val="left"/>
      <w:pPr>
        <w:ind w:left="54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C2C70C0">
      <w:start w:val="1"/>
      <w:numFmt w:val="lowerRoman"/>
      <w:lvlText w:val="%9"/>
      <w:lvlJc w:val="left"/>
      <w:pPr>
        <w:ind w:left="613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9">
    <w:nsid w:val="77D73673"/>
    <w:multiLevelType w:val="hybridMultilevel"/>
    <w:tmpl w:val="255EE3D4"/>
    <w:lvl w:ilvl="0" w:tplc="BBF8CAD2">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84B16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B64C0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682EB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38FD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B16F34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D38D3E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6349B3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670434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0">
    <w:nsid w:val="79A910D4"/>
    <w:multiLevelType w:val="hybridMultilevel"/>
    <w:tmpl w:val="A9DE469C"/>
    <w:lvl w:ilvl="0" w:tplc="466044F2">
      <w:start w:val="3"/>
      <w:numFmt w:val="decimal"/>
      <w:lvlText w:val="%1."/>
      <w:lvlJc w:val="left"/>
      <w:pPr>
        <w:ind w:left="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3F8D5D0">
      <w:start w:val="1"/>
      <w:numFmt w:val="upperLetter"/>
      <w:lvlText w:val="%2."/>
      <w:lvlJc w:val="left"/>
      <w:pPr>
        <w:ind w:left="75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5F60E88">
      <w:start w:val="1"/>
      <w:numFmt w:val="lowerRoman"/>
      <w:lvlText w:val="%3"/>
      <w:lvlJc w:val="left"/>
      <w:pPr>
        <w:ind w:left="15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2B0F5AC">
      <w:start w:val="1"/>
      <w:numFmt w:val="decimal"/>
      <w:lvlText w:val="%4"/>
      <w:lvlJc w:val="left"/>
      <w:pPr>
        <w:ind w:left="22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A8F3E6">
      <w:start w:val="1"/>
      <w:numFmt w:val="lowerLetter"/>
      <w:lvlText w:val="%5"/>
      <w:lvlJc w:val="left"/>
      <w:pPr>
        <w:ind w:left="29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56E816E">
      <w:start w:val="1"/>
      <w:numFmt w:val="lowerRoman"/>
      <w:lvlText w:val="%6"/>
      <w:lvlJc w:val="left"/>
      <w:pPr>
        <w:ind w:left="36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A0C5A7E">
      <w:start w:val="1"/>
      <w:numFmt w:val="decimal"/>
      <w:lvlText w:val="%7"/>
      <w:lvlJc w:val="left"/>
      <w:pPr>
        <w:ind w:left="43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D860C2">
      <w:start w:val="1"/>
      <w:numFmt w:val="lowerLetter"/>
      <w:lvlText w:val="%8"/>
      <w:lvlJc w:val="left"/>
      <w:pPr>
        <w:ind w:left="51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4569DE6">
      <w:start w:val="1"/>
      <w:numFmt w:val="lowerRoman"/>
      <w:lvlText w:val="%9"/>
      <w:lvlJc w:val="left"/>
      <w:pPr>
        <w:ind w:left="58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1">
    <w:nsid w:val="7B15265A"/>
    <w:multiLevelType w:val="hybridMultilevel"/>
    <w:tmpl w:val="1C8A40E2"/>
    <w:lvl w:ilvl="0" w:tplc="A438617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DC887D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6643F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034EF4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583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C68DF3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AEF26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CCC05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A38F48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2">
    <w:nsid w:val="7BD01DD1"/>
    <w:multiLevelType w:val="hybridMultilevel"/>
    <w:tmpl w:val="10829BF2"/>
    <w:lvl w:ilvl="0" w:tplc="1C0440F4">
      <w:start w:val="2"/>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638322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B041E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08625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6722F9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7299E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84883F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3FA356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94C97E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3">
    <w:nsid w:val="7E961F1E"/>
    <w:multiLevelType w:val="hybridMultilevel"/>
    <w:tmpl w:val="FD2082D0"/>
    <w:lvl w:ilvl="0" w:tplc="E884BDA2">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3DA3916">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3D480E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F2E883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CDA361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48083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DFE41F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110056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6A0C2C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0"/>
  </w:num>
  <w:num w:numId="2">
    <w:abstractNumId w:val="11"/>
  </w:num>
  <w:num w:numId="3">
    <w:abstractNumId w:val="61"/>
  </w:num>
  <w:num w:numId="4">
    <w:abstractNumId w:val="26"/>
  </w:num>
  <w:num w:numId="5">
    <w:abstractNumId w:val="37"/>
  </w:num>
  <w:num w:numId="6">
    <w:abstractNumId w:val="0"/>
  </w:num>
  <w:num w:numId="7">
    <w:abstractNumId w:val="54"/>
  </w:num>
  <w:num w:numId="8">
    <w:abstractNumId w:val="35"/>
  </w:num>
  <w:num w:numId="9">
    <w:abstractNumId w:val="43"/>
  </w:num>
  <w:num w:numId="10">
    <w:abstractNumId w:val="9"/>
  </w:num>
  <w:num w:numId="11">
    <w:abstractNumId w:val="53"/>
  </w:num>
  <w:num w:numId="12">
    <w:abstractNumId w:val="5"/>
  </w:num>
  <w:num w:numId="13">
    <w:abstractNumId w:val="59"/>
  </w:num>
  <w:num w:numId="14">
    <w:abstractNumId w:val="45"/>
  </w:num>
  <w:num w:numId="15">
    <w:abstractNumId w:val="51"/>
  </w:num>
  <w:num w:numId="16">
    <w:abstractNumId w:val="62"/>
  </w:num>
  <w:num w:numId="17">
    <w:abstractNumId w:val="13"/>
  </w:num>
  <w:num w:numId="18">
    <w:abstractNumId w:val="27"/>
  </w:num>
  <w:num w:numId="19">
    <w:abstractNumId w:val="57"/>
  </w:num>
  <w:num w:numId="20">
    <w:abstractNumId w:val="34"/>
  </w:num>
  <w:num w:numId="21">
    <w:abstractNumId w:val="6"/>
  </w:num>
  <w:num w:numId="22">
    <w:abstractNumId w:val="63"/>
  </w:num>
  <w:num w:numId="23">
    <w:abstractNumId w:val="60"/>
  </w:num>
  <w:num w:numId="24">
    <w:abstractNumId w:val="15"/>
  </w:num>
  <w:num w:numId="25">
    <w:abstractNumId w:val="23"/>
  </w:num>
  <w:num w:numId="26">
    <w:abstractNumId w:val="7"/>
  </w:num>
  <w:num w:numId="27">
    <w:abstractNumId w:val="4"/>
  </w:num>
  <w:num w:numId="28">
    <w:abstractNumId w:val="16"/>
  </w:num>
  <w:num w:numId="29">
    <w:abstractNumId w:val="48"/>
  </w:num>
  <w:num w:numId="30">
    <w:abstractNumId w:val="20"/>
  </w:num>
  <w:num w:numId="31">
    <w:abstractNumId w:val="1"/>
  </w:num>
  <w:num w:numId="32">
    <w:abstractNumId w:val="38"/>
  </w:num>
  <w:num w:numId="33">
    <w:abstractNumId w:val="47"/>
  </w:num>
  <w:num w:numId="34">
    <w:abstractNumId w:val="32"/>
  </w:num>
  <w:num w:numId="35">
    <w:abstractNumId w:val="10"/>
  </w:num>
  <w:num w:numId="36">
    <w:abstractNumId w:val="8"/>
  </w:num>
  <w:num w:numId="37">
    <w:abstractNumId w:val="12"/>
  </w:num>
  <w:num w:numId="38">
    <w:abstractNumId w:val="30"/>
  </w:num>
  <w:num w:numId="39">
    <w:abstractNumId w:val="52"/>
  </w:num>
  <w:num w:numId="40">
    <w:abstractNumId w:val="21"/>
  </w:num>
  <w:num w:numId="41">
    <w:abstractNumId w:val="49"/>
  </w:num>
  <w:num w:numId="42">
    <w:abstractNumId w:val="46"/>
  </w:num>
  <w:num w:numId="43">
    <w:abstractNumId w:val="33"/>
  </w:num>
  <w:num w:numId="44">
    <w:abstractNumId w:val="24"/>
  </w:num>
  <w:num w:numId="45">
    <w:abstractNumId w:val="2"/>
  </w:num>
  <w:num w:numId="46">
    <w:abstractNumId w:val="44"/>
  </w:num>
  <w:num w:numId="47">
    <w:abstractNumId w:val="31"/>
  </w:num>
  <w:num w:numId="48">
    <w:abstractNumId w:val="58"/>
  </w:num>
  <w:num w:numId="49">
    <w:abstractNumId w:val="50"/>
  </w:num>
  <w:num w:numId="50">
    <w:abstractNumId w:val="3"/>
  </w:num>
  <w:num w:numId="51">
    <w:abstractNumId w:val="36"/>
  </w:num>
  <w:num w:numId="52">
    <w:abstractNumId w:val="14"/>
  </w:num>
  <w:num w:numId="53">
    <w:abstractNumId w:val="39"/>
  </w:num>
  <w:num w:numId="54">
    <w:abstractNumId w:val="56"/>
  </w:num>
  <w:num w:numId="55">
    <w:abstractNumId w:val="41"/>
  </w:num>
  <w:num w:numId="56">
    <w:abstractNumId w:val="29"/>
  </w:num>
  <w:num w:numId="57">
    <w:abstractNumId w:val="42"/>
  </w:num>
  <w:num w:numId="58">
    <w:abstractNumId w:val="28"/>
  </w:num>
  <w:num w:numId="59">
    <w:abstractNumId w:val="18"/>
  </w:num>
  <w:num w:numId="60">
    <w:abstractNumId w:val="25"/>
  </w:num>
  <w:num w:numId="61">
    <w:abstractNumId w:val="22"/>
  </w:num>
  <w:num w:numId="62">
    <w:abstractNumId w:val="19"/>
  </w:num>
  <w:num w:numId="63">
    <w:abstractNumId w:val="17"/>
  </w:num>
  <w:num w:numId="64">
    <w:abstractNumId w:val="55"/>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8DE"/>
    <w:rsid w:val="001B5B2B"/>
    <w:rsid w:val="00225607"/>
    <w:rsid w:val="00384E74"/>
    <w:rsid w:val="0046502E"/>
    <w:rsid w:val="004A48DE"/>
    <w:rsid w:val="00515B34"/>
    <w:rsid w:val="00701149"/>
    <w:rsid w:val="00724C93"/>
    <w:rsid w:val="00B7188A"/>
    <w:rsid w:val="00BB71BE"/>
    <w:rsid w:val="00CD7373"/>
    <w:rsid w:val="00EA72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701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149"/>
    <w:rPr>
      <w:rFonts w:ascii="Tahoma" w:eastAsia="Times New Roman" w:hAnsi="Tahoma" w:cs="Tahoma"/>
      <w:color w:val="000000"/>
      <w:sz w:val="16"/>
      <w:szCs w:val="16"/>
    </w:rPr>
  </w:style>
  <w:style w:type="paragraph" w:styleId="Header">
    <w:name w:val="header"/>
    <w:basedOn w:val="Normal"/>
    <w:link w:val="HeaderChar"/>
    <w:uiPriority w:val="99"/>
    <w:unhideWhenUsed/>
    <w:rsid w:val="002256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5607"/>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256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5607"/>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4"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line="251" w:lineRule="auto"/>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701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149"/>
    <w:rPr>
      <w:rFonts w:ascii="Tahoma" w:eastAsia="Times New Roman" w:hAnsi="Tahoma" w:cs="Tahoma"/>
      <w:color w:val="000000"/>
      <w:sz w:val="16"/>
      <w:szCs w:val="16"/>
    </w:rPr>
  </w:style>
  <w:style w:type="paragraph" w:styleId="Header">
    <w:name w:val="header"/>
    <w:basedOn w:val="Normal"/>
    <w:link w:val="HeaderChar"/>
    <w:uiPriority w:val="99"/>
    <w:unhideWhenUsed/>
    <w:rsid w:val="002256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5607"/>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256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5607"/>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g" Type="http://schemas.openxmlformats.org/officeDocument/2006/relationships/image"/><Relationship Id="rId11" Target="media/image4.png" Type="http://schemas.openxmlformats.org/officeDocument/2006/relationships/image"/><Relationship Id="rId12" Target="media/image5.jpg" Type="http://schemas.openxmlformats.org/officeDocument/2006/relationships/image"/><Relationship Id="rId13" Target="media/image6.jpg" Type="http://schemas.openxmlformats.org/officeDocument/2006/relationships/image"/><Relationship Id="rId14" Target="media/image7.jpg" Type="http://schemas.openxmlformats.org/officeDocument/2006/relationships/image"/><Relationship Id="rId15" Target="media/image8.jpg" Type="http://schemas.openxmlformats.org/officeDocument/2006/relationships/image"/><Relationship Id="rId2" Target="styles.xml" Type="http://schemas.openxmlformats.org/officeDocument/2006/relationships/styles"/><Relationship Id="rId24" Target="media/image50.jpg" Type="http://schemas.openxmlformats.org/officeDocument/2006/relationships/image"/><Relationship Id="rId25" Target="media/image60.jpg" Type="http://schemas.openxmlformats.org/officeDocument/2006/relationships/image"/><Relationship Id="rId26" Target="media/image9.jpg" Type="http://schemas.openxmlformats.org/officeDocument/2006/relationships/image"/><Relationship Id="rId27" Target="media/image10.jpg" Type="http://schemas.openxmlformats.org/officeDocument/2006/relationships/image"/><Relationship Id="rId28" Target="media/image11.jpg" Type="http://schemas.openxmlformats.org/officeDocument/2006/relationships/image"/><Relationship Id="rId29" Target="media/image12.jp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1" Target="embeddings/oleObject1.bin" Type="http://schemas.openxmlformats.org/officeDocument/2006/relationships/oleObject"/><Relationship Id="rId32" Target="media/image14.jpg" Type="http://schemas.openxmlformats.org/officeDocument/2006/relationships/image"/><Relationship Id="rId33" Target="media/image15.jpg" Type="http://schemas.openxmlformats.org/officeDocument/2006/relationships/image"/><Relationship Id="rId34" Target="header1.xml" Type="http://schemas.openxmlformats.org/officeDocument/2006/relationships/header"/><Relationship Id="rId35" Target="header2.xml" Type="http://schemas.openxmlformats.org/officeDocument/2006/relationships/header"/><Relationship Id="rId36" Target="footer1.xml" Type="http://schemas.openxmlformats.org/officeDocument/2006/relationships/footer"/><Relationship Id="rId37" Target="header3.xml" Type="http://schemas.openxmlformats.org/officeDocument/2006/relationships/head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jp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208</Words>
  <Characters>18292</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5:28:00Z</dcterms:created>
  <dc:creator>tailieu123.edu.vn</dc:creator>
  <dc:description>Đề cương ôn tập giữa học kỳ 1 Hóa 12 Kết nối tri thức 2024-2025 được soạn dưới dạng file word và PDF gồm 8 trang. Các bạn xem và tải về ở dưới.</dc:description>
  <dcterms:modified xsi:type="dcterms:W3CDTF">2024-10-10T05:44:00Z</dcterms:modified>
  <cp:revision>1</cp:revision>
  <dc:title>Đề Cương Ôn Tập Giữa Học Kỳ 1 Hóa 12 Kết Nối Tri Thức 2024-2025</dc:title>
</cp:coreProperties>
</file>